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4" r:id="rId2"/>
    <p:sldMasterId id="2147483686" r:id="rId3"/>
    <p:sldMasterId id="2147483700" r:id="rId4"/>
  </p:sldMasterIdLst>
  <p:notesMasterIdLst>
    <p:notesMasterId r:id="rId30"/>
  </p:notesMasterIdLst>
  <p:sldIdLst>
    <p:sldId id="257" r:id="rId5"/>
    <p:sldId id="339" r:id="rId6"/>
    <p:sldId id="337" r:id="rId7"/>
    <p:sldId id="334" r:id="rId8"/>
    <p:sldId id="332" r:id="rId9"/>
    <p:sldId id="333" r:id="rId10"/>
    <p:sldId id="328" r:id="rId11"/>
    <p:sldId id="324" r:id="rId12"/>
    <p:sldId id="256" r:id="rId13"/>
    <p:sldId id="312" r:id="rId14"/>
    <p:sldId id="329" r:id="rId15"/>
    <p:sldId id="330" r:id="rId16"/>
    <p:sldId id="316" r:id="rId17"/>
    <p:sldId id="317" r:id="rId18"/>
    <p:sldId id="331" r:id="rId19"/>
    <p:sldId id="338" r:id="rId20"/>
    <p:sldId id="320" r:id="rId21"/>
    <p:sldId id="335" r:id="rId22"/>
    <p:sldId id="336" r:id="rId23"/>
    <p:sldId id="313" r:id="rId24"/>
    <p:sldId id="341" r:id="rId25"/>
    <p:sldId id="342" r:id="rId26"/>
    <p:sldId id="343" r:id="rId27"/>
    <p:sldId id="340" r:id="rId28"/>
    <p:sldId id="267" r:id="rId29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FF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980" autoAdjust="0"/>
    <p:restoredTop sz="50000" autoAdjust="0"/>
  </p:normalViewPr>
  <p:slideViewPr>
    <p:cSldViewPr>
      <p:cViewPr varScale="1">
        <p:scale>
          <a:sx n="100" d="100"/>
          <a:sy n="100" d="100"/>
        </p:scale>
        <p:origin x="1552" y="17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34" d="100"/>
        <a:sy n="134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ro-RO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70319134-FFEA-4046-9CF8-3725AA3A9056}" type="datetimeFigureOut">
              <a:rPr lang="ro-RO" smtClean="0"/>
              <a:t>15.10.2019</a:t>
            </a:fld>
            <a:endParaRPr lang="ro-RO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ro-RO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ro-R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ro-R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999EA304-3D68-4554-8BF7-D04A28687A13}" type="slidenum">
              <a:rPr lang="ro-RO" smtClean="0"/>
              <a:t>‹Nr.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7169664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9EA304-3D68-4554-8BF7-D04A28687A13}" type="slidenum">
              <a:rPr lang="ro-RO" smtClean="0"/>
              <a:t>13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2762044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99EA304-3D68-4554-8BF7-D04A28687A13}" type="slidenum">
              <a:rPr lang="ro-RO" smtClean="0"/>
              <a:t>15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10424882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7"/>
          <p:cNvSpPr txBox="1">
            <a:spLocks noGrp="1" noChangeArrowheads="1"/>
          </p:cNvSpPr>
          <p:nvPr/>
        </p:nvSpPr>
        <p:spPr bwMode="auto">
          <a:xfrm>
            <a:off x="3884263" y="8685625"/>
            <a:ext cx="2972123" cy="4569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364" tIns="45682" rIns="91364" bIns="45682" anchor="b"/>
          <a:lstStyle/>
          <a:p>
            <a:pPr algn="r"/>
            <a:fld id="{B716B227-E130-492B-A0F9-1B6BB14F6BE8}" type="slidenum">
              <a:rPr lang="ru-RU" sz="1200">
                <a:solidFill>
                  <a:schemeClr val="tx1"/>
                </a:solidFill>
                <a:ea typeface="ＭＳ Ｐゴシック" charset="-128"/>
              </a:rPr>
              <a:pPr algn="r"/>
              <a:t>21</a:t>
            </a:fld>
            <a:endParaRPr lang="ru-RU" sz="1200">
              <a:solidFill>
                <a:schemeClr val="tx1"/>
              </a:solidFill>
              <a:ea typeface="ＭＳ Ｐゴシック" charset="-128"/>
            </a:endParaRPr>
          </a:p>
        </p:txBody>
      </p:sp>
      <p:sp>
        <p:nvSpPr>
          <p:cNvPr id="184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3588" cy="3429000"/>
          </a:xfrm>
          <a:prstGeom prst="rect">
            <a:avLst/>
          </a:prstGeom>
          <a:ln/>
        </p:spPr>
      </p:sp>
      <p:sp>
        <p:nvSpPr>
          <p:cNvPr id="184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590" y="4344025"/>
            <a:ext cx="5486400" cy="4114488"/>
          </a:xfrm>
          <a:prstGeom prst="rect">
            <a:avLst/>
          </a:prstGeom>
        </p:spPr>
        <p:txBody>
          <a:bodyPr/>
          <a:lstStyle/>
          <a:p>
            <a:pPr eaLnBrk="1" hangingPunct="1"/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80687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DE0EF5-8ADB-4E56-AABF-379A79B38B29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5/19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1F6880-A66C-444F-BE27-69CAD69866EB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12657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29D7D9-7499-42FF-A5FA-CBF65A89922A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5/19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2756E7-0693-4C23-8AA7-203E754BC9C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89511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C5A2BD-ACDB-4FA7-B8F0-59FBAA0EF86B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5/19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945886-0CD0-4C11-AE7E-B912C84B766E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11563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B20E64-6298-47E9-9E01-4F43A915064E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5/19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5566AD-6EE4-4A22-B566-6D98C02D4938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6941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0F4F95-5FD9-4DEA-BAE1-4F0D0A4C1217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5/19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EB5E0C-FA37-4FEF-B535-14745FEB106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399645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9DE0EF5-8ADB-4E56-AABF-379A79B38B29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5/19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1F6880-A66C-444F-BE27-69CAD69866EB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397662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D9F847E-561B-4A9E-8493-071D61F1BF94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5/19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822C05-650D-4888-A83C-B25C0E8178A4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330898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7204308-4DF8-4953-8697-D0B038B41D81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5/19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2798CA-EFC9-42F2-87ED-2CECE7229FF3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493739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BC14909-95D8-4125-BFF6-03C15D07B5E0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5/19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DC6E2C-0D38-42C2-B8C7-2C5221D97523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33029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A1DC507-1859-42F5-ABF8-57D31D974CB7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5/19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20F903-A2F1-4A09-AD40-A5B424E04BC0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772568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2341F70-76D1-46FB-8CD2-A66E23FD2974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5/19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CF2378-0D63-4881-921F-6A94963CB7E9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12977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F847E-561B-4A9E-8493-071D61F1BF94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5/19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822C05-650D-4888-A83C-B25C0E8178A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094017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E8F1D56-577F-4867-8525-7EA0F6725D78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5/19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610DAB-9A61-4DCE-A989-69A05741FE0D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552729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DCB2A79-0891-40D7-815D-CA536A200323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5/19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60F83B-5549-4E5E-BF5D-88F663F7092C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1546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029D7D9-7499-42FF-A5FA-CBF65A89922A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5/19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2756E7-0693-4C23-8AA7-203E754BC9C3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364708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FC5A2BD-ACDB-4FA7-B8F0-59FBAA0EF86B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5/19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945886-0CD0-4C11-AE7E-B912C84B766E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24894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B20E64-6298-47E9-9E01-4F43A915064E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5/19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5566AD-6EE4-4A22-B566-6D98C02D4938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963485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laceHolder 1"/>
          <p:cNvSpPr>
            <a:spLocks noGrp="1"/>
          </p:cNvSpPr>
          <p:nvPr>
            <p:ph type="title"/>
          </p:nvPr>
        </p:nvSpPr>
        <p:spPr>
          <a:xfrm>
            <a:off x="457172" y="273352"/>
            <a:ext cx="8228763" cy="1145009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GB" sz="3991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6" name="PlaceHolder 2"/>
          <p:cNvSpPr>
            <a:spLocks noGrp="1"/>
          </p:cNvSpPr>
          <p:nvPr>
            <p:ph type="subTitle"/>
          </p:nvPr>
        </p:nvSpPr>
        <p:spPr>
          <a:xfrm>
            <a:off x="457172" y="1604841"/>
            <a:ext cx="8228763" cy="3977484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GB" sz="2903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5376151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laceHolder 1"/>
          <p:cNvSpPr>
            <a:spLocks noGrp="1"/>
          </p:cNvSpPr>
          <p:nvPr>
            <p:ph type="title"/>
          </p:nvPr>
        </p:nvSpPr>
        <p:spPr>
          <a:xfrm>
            <a:off x="457172" y="273352"/>
            <a:ext cx="8228763" cy="1145009"/>
          </a:xfrm>
          <a:prstGeom prst="rect">
            <a:avLst/>
          </a:prstGeom>
        </p:spPr>
        <p:txBody>
          <a:bodyPr lIns="0" tIns="0" rIns="0" bIns="0" anchor="ctr"/>
          <a:lstStyle/>
          <a:p>
            <a:pPr algn="ctr"/>
            <a:endParaRPr lang="en-GB" sz="3991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  <p:sp>
        <p:nvSpPr>
          <p:cNvPr id="8" name="PlaceHolder 2"/>
          <p:cNvSpPr>
            <a:spLocks noGrp="1"/>
          </p:cNvSpPr>
          <p:nvPr>
            <p:ph type="body"/>
          </p:nvPr>
        </p:nvSpPr>
        <p:spPr>
          <a:xfrm>
            <a:off x="457172" y="1604841"/>
            <a:ext cx="8228763" cy="3977484"/>
          </a:xfrm>
          <a:prstGeom prst="rect">
            <a:avLst/>
          </a:prstGeom>
        </p:spPr>
        <p:txBody>
          <a:bodyPr lIns="0" tIns="0" rIns="0" bIns="0"/>
          <a:lstStyle/>
          <a:p>
            <a:endParaRPr lang="en-GB" sz="2903" b="0" strike="noStrike" spc="-1">
              <a:solidFill>
                <a:srgbClr val="000000"/>
              </a:solidFill>
              <a:uFill>
                <a:solidFill>
                  <a:srgbClr val="FFFFFF"/>
                </a:solidFill>
              </a:u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7306533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DE0EF5-8ADB-4E56-AABF-379A79B38B29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5/19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1F6880-A66C-444F-BE27-69CAD69866EB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829420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F847E-561B-4A9E-8493-071D61F1BF94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5/19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822C05-650D-4888-A83C-B25C0E8178A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010425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0CA616-A5D4-4927-BDD2-5669666F33F0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5/19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>
                    <a:tint val="75000"/>
                  </a:srgbClr>
                </a:solidFill>
              </a:rPr>
              <a:t>CERN - IFIN-HH</a:t>
            </a:r>
          </a:p>
        </p:txBody>
      </p:sp>
      <p:sp>
        <p:nvSpPr>
          <p:cNvPr id="4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893FF2-C617-4941-B6AD-83CA9909032E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0409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0CA616-A5D4-4927-BDD2-5669666F33F0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5/19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>
                    <a:tint val="75000"/>
                  </a:srgbClr>
                </a:solidFill>
              </a:rPr>
              <a:t>CERN - IFIN-HH</a:t>
            </a:r>
          </a:p>
        </p:txBody>
      </p:sp>
      <p:sp>
        <p:nvSpPr>
          <p:cNvPr id="4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893FF2-C617-4941-B6AD-83CA9909032E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115778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204308-4DF8-4953-8697-D0B038B41D81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5/19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2798CA-EFC9-42F2-87ED-2CECE7229FF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613399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C14909-95D8-4125-BFF6-03C15D07B5E0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5/19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DC6E2C-0D38-42C2-B8C7-2C5221D9752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808509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1DC507-1859-42F5-ABF8-57D31D974CB7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5/19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20F903-A2F1-4A09-AD40-A5B424E04BC0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721766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341F70-76D1-46FB-8CD2-A66E23FD2974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5/19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CF2378-0D63-4881-921F-6A94963CB7E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372097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8F1D56-577F-4867-8525-7EA0F6725D78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5/19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610DAB-9A61-4DCE-A989-69A05741FE0D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653700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CB2A79-0891-40D7-815D-CA536A200323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5/19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60F83B-5549-4E5E-BF5D-88F663F7092C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630356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29D7D9-7499-42FF-A5FA-CBF65A89922A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5/19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2756E7-0693-4C23-8AA7-203E754BC9C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758387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C5A2BD-ACDB-4FA7-B8F0-59FBAA0EF86B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5/19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945886-0CD0-4C11-AE7E-B912C84B766E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523584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B20E64-6298-47E9-9E01-4F43A915064E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5/19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5566AD-6EE4-4A22-B566-6D98C02D4938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084949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0F4F95-5FD9-4DEA-BAE1-4F0D0A4C1217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5/19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EB5E0C-FA37-4FEF-B535-14745FEB106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64279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204308-4DF8-4953-8697-D0B038B41D81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5/19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2798CA-EFC9-42F2-87ED-2CECE7229FF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105075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DE0EF5-8ADB-4E56-AABF-379A79B38B29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5/19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1F6880-A66C-444F-BE27-69CAD69866EB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933133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F847E-561B-4A9E-8493-071D61F1BF94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5/19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822C05-650D-4888-A83C-B25C0E8178A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243351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0CA616-A5D4-4927-BDD2-5669666F33F0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5/19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>
                    <a:tint val="75000"/>
                  </a:srgbClr>
                </a:solidFill>
              </a:rPr>
              <a:t>CERN - IFIN-HH</a:t>
            </a:r>
          </a:p>
        </p:txBody>
      </p:sp>
      <p:sp>
        <p:nvSpPr>
          <p:cNvPr id="4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893FF2-C617-4941-B6AD-83CA9909032E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740512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204308-4DF8-4953-8697-D0B038B41D81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5/19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2798CA-EFC9-42F2-87ED-2CECE7229FF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117872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C14909-95D8-4125-BFF6-03C15D07B5E0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5/19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DC6E2C-0D38-42C2-B8C7-2C5221D9752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101570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1DC507-1859-42F5-ABF8-57D31D974CB7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5/19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20F903-A2F1-4A09-AD40-A5B424E04BC0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048612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341F70-76D1-46FB-8CD2-A66E23FD2974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5/19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CF2378-0D63-4881-921F-6A94963CB7E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647561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8F1D56-577F-4867-8525-7EA0F6725D78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5/19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610DAB-9A61-4DCE-A989-69A05741FE0D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831092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CB2A79-0891-40D7-815D-CA536A200323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5/19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60F83B-5549-4E5E-BF5D-88F663F7092C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85503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29D7D9-7499-42FF-A5FA-CBF65A89922A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5/19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2756E7-0693-4C23-8AA7-203E754BC9C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4443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C14909-95D8-4125-BFF6-03C15D07B5E0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5/19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DC6E2C-0D38-42C2-B8C7-2C5221D9752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930293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C5A2BD-ACDB-4FA7-B8F0-59FBAA0EF86B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5/19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945886-0CD0-4C11-AE7E-B912C84B766E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954036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B20E64-6298-47E9-9E01-4F43A915064E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5/19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5566AD-6EE4-4A22-B566-6D98C02D4938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595342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0F4F95-5FD9-4DEA-BAE1-4F0D0A4C1217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5/19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EB5E0C-FA37-4FEF-B535-14745FEB106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91787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1DC507-1859-42F5-ABF8-57D31D974CB7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5/19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20F903-A2F1-4A09-AD40-A5B424E04BC0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46219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341F70-76D1-46FB-8CD2-A66E23FD2974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5/19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CF2378-0D63-4881-921F-6A94963CB7E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98492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8F1D56-577F-4867-8525-7EA0F6725D78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5/19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610DAB-9A61-4DCE-A989-69A05741FE0D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60579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CB2A79-0891-40D7-815D-CA536A200323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5/19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60F83B-5549-4E5E-BF5D-88F663F7092C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26424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slideLayout" Target="../slideLayouts/slideLayout39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13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6.xml"/><Relationship Id="rId12" Type="http://schemas.openxmlformats.org/officeDocument/2006/relationships/slideLayout" Target="../slideLayouts/slideLayout51.xml"/><Relationship Id="rId2" Type="http://schemas.openxmlformats.org/officeDocument/2006/relationships/slideLayout" Target="../slideLayouts/slideLayout41.xml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8.xml"/><Relationship Id="rId14" Type="http://schemas.openxmlformats.org/officeDocument/2006/relationships/theme" Target="../theme/them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57A1B86-6B07-4E4D-A672-709DCCA77CDC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/15/19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2FF8B5B-E371-4BC9-A08C-168426EA24CF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43118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57A1B86-6B07-4E4D-A672-709DCCA77CDC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/15/19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2FF8B5B-E371-4BC9-A08C-168426EA24CF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67715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714" r:id="rId12"/>
    <p:sldLayoutId id="2147483715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57A1B86-6B07-4E4D-A672-709DCCA77CDC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/15/19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2FF8B5B-E371-4BC9-A08C-168426EA24CF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75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57A1B86-6B07-4E4D-A672-709DCCA77CDC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/15/19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2FF8B5B-E371-4BC9-A08C-168426EA24CF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54909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  <p:sldLayoutId id="2147483713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18.jpg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11.png"/><Relationship Id="rId18" Type="http://schemas.openxmlformats.org/officeDocument/2006/relationships/image" Target="../media/image561.png"/><Relationship Id="rId26" Type="http://schemas.openxmlformats.org/officeDocument/2006/relationships/image" Target="../media/image65.png"/><Relationship Id="rId39" Type="http://schemas.openxmlformats.org/officeDocument/2006/relationships/image" Target="../media/image78.png"/><Relationship Id="rId21" Type="http://schemas.openxmlformats.org/officeDocument/2006/relationships/image" Target="../media/image59.png"/><Relationship Id="rId34" Type="http://schemas.openxmlformats.org/officeDocument/2006/relationships/image" Target="../media/image73.png"/><Relationship Id="rId42" Type="http://schemas.openxmlformats.org/officeDocument/2006/relationships/image" Target="../media/image81.png"/><Relationship Id="rId47" Type="http://schemas.openxmlformats.org/officeDocument/2006/relationships/image" Target="../media/image86.png"/><Relationship Id="rId50" Type="http://schemas.openxmlformats.org/officeDocument/2006/relationships/image" Target="../media/image89.png"/><Relationship Id="rId7" Type="http://schemas.openxmlformats.org/officeDocument/2006/relationships/image" Target="../media/image441.png"/><Relationship Id="rId2" Type="http://schemas.openxmlformats.org/officeDocument/2006/relationships/image" Target="../media/image391.png"/><Relationship Id="rId16" Type="http://schemas.openxmlformats.org/officeDocument/2006/relationships/image" Target="../media/image54.png"/><Relationship Id="rId29" Type="http://schemas.openxmlformats.org/officeDocument/2006/relationships/image" Target="../media/image68.png"/><Relationship Id="rId11" Type="http://schemas.openxmlformats.org/officeDocument/2006/relationships/image" Target="../media/image481.png"/><Relationship Id="rId24" Type="http://schemas.openxmlformats.org/officeDocument/2006/relationships/image" Target="../media/image631.png"/><Relationship Id="rId32" Type="http://schemas.openxmlformats.org/officeDocument/2006/relationships/image" Target="../media/image71.png"/><Relationship Id="rId37" Type="http://schemas.openxmlformats.org/officeDocument/2006/relationships/image" Target="../media/image76.png"/><Relationship Id="rId40" Type="http://schemas.openxmlformats.org/officeDocument/2006/relationships/image" Target="../media/image79.png"/><Relationship Id="rId45" Type="http://schemas.openxmlformats.org/officeDocument/2006/relationships/image" Target="../media/image84.png"/><Relationship Id="rId5" Type="http://schemas.openxmlformats.org/officeDocument/2006/relationships/image" Target="../media/image42.png"/><Relationship Id="rId15" Type="http://schemas.openxmlformats.org/officeDocument/2006/relationships/image" Target="../media/image53.png"/><Relationship Id="rId23" Type="http://schemas.openxmlformats.org/officeDocument/2006/relationships/image" Target="../media/image621.png"/><Relationship Id="rId28" Type="http://schemas.openxmlformats.org/officeDocument/2006/relationships/image" Target="../media/image67.png"/><Relationship Id="rId36" Type="http://schemas.openxmlformats.org/officeDocument/2006/relationships/image" Target="../media/image75.png"/><Relationship Id="rId49" Type="http://schemas.openxmlformats.org/officeDocument/2006/relationships/image" Target="../media/image88.png"/><Relationship Id="rId10" Type="http://schemas.openxmlformats.org/officeDocument/2006/relationships/image" Target="../media/image471.png"/><Relationship Id="rId19" Type="http://schemas.openxmlformats.org/officeDocument/2006/relationships/image" Target="../media/image571.png"/><Relationship Id="rId31" Type="http://schemas.openxmlformats.org/officeDocument/2006/relationships/image" Target="../media/image70.png"/><Relationship Id="rId44" Type="http://schemas.openxmlformats.org/officeDocument/2006/relationships/image" Target="../media/image83.png"/><Relationship Id="rId52" Type="http://schemas.openxmlformats.org/officeDocument/2006/relationships/image" Target="../media/image91.png"/><Relationship Id="rId4" Type="http://schemas.openxmlformats.org/officeDocument/2006/relationships/image" Target="../media/image411.png"/><Relationship Id="rId9" Type="http://schemas.openxmlformats.org/officeDocument/2006/relationships/image" Target="../media/image461.png"/><Relationship Id="rId14" Type="http://schemas.openxmlformats.org/officeDocument/2006/relationships/image" Target="../media/image521.png"/><Relationship Id="rId22" Type="http://schemas.openxmlformats.org/officeDocument/2006/relationships/image" Target="../media/image611.png"/><Relationship Id="rId27" Type="http://schemas.openxmlformats.org/officeDocument/2006/relationships/image" Target="../media/image66.png"/><Relationship Id="rId30" Type="http://schemas.openxmlformats.org/officeDocument/2006/relationships/image" Target="../media/image69.png"/><Relationship Id="rId35" Type="http://schemas.openxmlformats.org/officeDocument/2006/relationships/image" Target="../media/image74.png"/><Relationship Id="rId43" Type="http://schemas.openxmlformats.org/officeDocument/2006/relationships/image" Target="../media/image82.png"/><Relationship Id="rId48" Type="http://schemas.openxmlformats.org/officeDocument/2006/relationships/image" Target="../media/image87.png"/><Relationship Id="rId8" Type="http://schemas.openxmlformats.org/officeDocument/2006/relationships/image" Target="../media/image451.png"/><Relationship Id="rId51" Type="http://schemas.openxmlformats.org/officeDocument/2006/relationships/image" Target="../media/image90.png"/><Relationship Id="rId3" Type="http://schemas.openxmlformats.org/officeDocument/2006/relationships/image" Target="../media/image401.png"/><Relationship Id="rId12" Type="http://schemas.openxmlformats.org/officeDocument/2006/relationships/image" Target="../media/image491.png"/><Relationship Id="rId17" Type="http://schemas.openxmlformats.org/officeDocument/2006/relationships/image" Target="../media/image55.png"/><Relationship Id="rId25" Type="http://schemas.openxmlformats.org/officeDocument/2006/relationships/image" Target="../media/image641.png"/><Relationship Id="rId33" Type="http://schemas.openxmlformats.org/officeDocument/2006/relationships/image" Target="../media/image72.png"/><Relationship Id="rId38" Type="http://schemas.openxmlformats.org/officeDocument/2006/relationships/image" Target="../media/image77.png"/><Relationship Id="rId46" Type="http://schemas.openxmlformats.org/officeDocument/2006/relationships/image" Target="../media/image85.png"/><Relationship Id="rId20" Type="http://schemas.openxmlformats.org/officeDocument/2006/relationships/image" Target="../media/image581.png"/><Relationship Id="rId41" Type="http://schemas.openxmlformats.org/officeDocument/2006/relationships/image" Target="../media/image80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0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0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0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27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0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slideLayout" Target="../slideLayouts/slideLayout20.xml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0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0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3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WordArt 4"/>
          <p:cNvSpPr>
            <a:spLocks noChangeArrowheads="1" noChangeShapeType="1" noTextEdit="1"/>
          </p:cNvSpPr>
          <p:nvPr/>
        </p:nvSpPr>
        <p:spPr bwMode="auto">
          <a:xfrm rot="21114418">
            <a:off x="1427213" y="1562419"/>
            <a:ext cx="8382241" cy="3996680"/>
          </a:xfrm>
          <a:prstGeom prst="rect">
            <a:avLst/>
          </a:prstGeom>
        </p:spPr>
        <p:txBody>
          <a:bodyPr wrap="none" fromWordArt="1">
            <a:prstTxWarp prst="textDeflateBottom">
              <a:avLst>
                <a:gd name="adj" fmla="val 76472"/>
              </a:avLst>
            </a:prstTxWarp>
            <a:scene3d>
              <a:camera prst="legacyPerspectiveFront">
                <a:rot lat="19799986" lon="19439992" rev="0"/>
              </a:camera>
              <a:lightRig rig="legacyNormal2" dir="t"/>
            </a:scene3d>
            <a:sp3d extrusionH="354000" prstMaterial="legacyMatte">
              <a:extrusionClr>
                <a:srgbClr val="939676"/>
              </a:extrusion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72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DIRAC Report</a:t>
            </a:r>
          </a:p>
        </p:txBody>
      </p:sp>
      <p:sp>
        <p:nvSpPr>
          <p:cNvPr id="5" name="WordArt 4"/>
          <p:cNvSpPr>
            <a:spLocks noChangeArrowheads="1" noChangeShapeType="1" noTextEdit="1"/>
          </p:cNvSpPr>
          <p:nvPr/>
        </p:nvSpPr>
        <p:spPr bwMode="auto">
          <a:xfrm>
            <a:off x="755576" y="5949280"/>
            <a:ext cx="7704856" cy="418617"/>
          </a:xfrm>
          <a:prstGeom prst="rect">
            <a:avLst/>
          </a:prstGeom>
        </p:spPr>
        <p:txBody>
          <a:bodyPr wrap="none" fromWordArt="1">
            <a:prstTxWarp prst="textDeflateBottom">
              <a:avLst>
                <a:gd name="adj" fmla="val 10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o-RO" sz="72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F96A1B">
                    <a:lumMod val="75000"/>
                  </a:srgbClr>
                </a:solidFill>
                <a:latin typeface="Times New Roman" panose="02020603050405020304" pitchFamily="18" charset="0"/>
                <a:ea typeface="Gungsuh"/>
                <a:cs typeface="Times New Roman" panose="02020603050405020304" pitchFamily="18" charset="0"/>
              </a:rPr>
              <a:t>L. Nemenov</a:t>
            </a:r>
            <a:r>
              <a:rPr lang="en-US" sz="72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F96A1B">
                    <a:lumMod val="75000"/>
                  </a:srgbClr>
                </a:solidFill>
                <a:latin typeface="Times New Roman" panose="02020603050405020304" pitchFamily="18" charset="0"/>
                <a:ea typeface="Gungsuh"/>
                <a:cs typeface="Times New Roman" panose="02020603050405020304" pitchFamily="18" charset="0"/>
              </a:rPr>
              <a:t> on behalf of the DIRAC Collaboration </a:t>
            </a:r>
          </a:p>
        </p:txBody>
      </p:sp>
      <p:sp>
        <p:nvSpPr>
          <p:cNvPr id="4" name="WordArt 4">
            <a:extLst>
              <a:ext uri="{FF2B5EF4-FFF2-40B4-BE49-F238E27FC236}">
                <a16:creationId xmlns:a16="http://schemas.microsoft.com/office/drawing/2014/main" id="{406425FB-53DA-483B-A2BF-EF71ED7DFC1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763688" y="5301208"/>
            <a:ext cx="5410200" cy="304800"/>
          </a:xfrm>
          <a:prstGeom prst="rect">
            <a:avLst/>
          </a:prstGeom>
        </p:spPr>
        <p:txBody>
          <a:bodyPr wrap="none" fromWordArt="1">
            <a:prstTxWarp prst="textDeflateBottom">
              <a:avLst>
                <a:gd name="adj" fmla="val 100000"/>
              </a:avLst>
            </a:prstTxWarp>
          </a:bodyPr>
          <a:lstStyle/>
          <a:p>
            <a:pPr algn="ctr"/>
            <a:r>
              <a:rPr lang="en-US" sz="72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7030A0"/>
                </a:solidFill>
                <a:latin typeface="Gungsuh"/>
                <a:ea typeface="Gungsuh"/>
              </a:rPr>
              <a:t>SPSC</a:t>
            </a:r>
            <a:r>
              <a:rPr lang="ro-RO" sz="72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7030A0"/>
                </a:solidFill>
                <a:latin typeface="Gungsuh"/>
                <a:ea typeface="Gungsuh"/>
              </a:rPr>
              <a:t> –</a:t>
            </a:r>
            <a:r>
              <a:rPr lang="en-US" sz="72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7030A0"/>
                </a:solidFill>
                <a:latin typeface="Gungsuh"/>
                <a:ea typeface="Gungsuh"/>
              </a:rPr>
              <a:t> October</a:t>
            </a:r>
            <a:r>
              <a:rPr lang="ro-RO" sz="72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7030A0"/>
                </a:solidFill>
                <a:latin typeface="Gungsuh"/>
                <a:ea typeface="Gungsuh"/>
              </a:rPr>
              <a:t> 201</a:t>
            </a:r>
            <a:r>
              <a:rPr lang="en-US" sz="72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7030A0"/>
                </a:solidFill>
                <a:latin typeface="Gungsuh"/>
                <a:ea typeface="Gungsuh"/>
              </a:rPr>
              <a:t>9</a:t>
            </a:r>
            <a:endParaRPr lang="ro-RO" sz="7200" b="1" kern="10" dirty="0">
              <a:ln w="10541">
                <a:solidFill>
                  <a:srgbClr val="7D7D7D"/>
                </a:solidFill>
                <a:round/>
                <a:headEnd/>
                <a:tailEnd/>
              </a:ln>
              <a:solidFill>
                <a:srgbClr val="7030A0"/>
              </a:solidFill>
              <a:latin typeface="Gungsuh"/>
              <a:ea typeface="Gungsuh"/>
            </a:endParaRPr>
          </a:p>
        </p:txBody>
      </p:sp>
    </p:spTree>
    <p:extLst>
      <p:ext uri="{BB962C8B-B14F-4D97-AF65-F5344CB8AC3E}">
        <p14:creationId xmlns:p14="http://schemas.microsoft.com/office/powerpoint/2010/main" val="2410379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3">
            <a:extLst>
              <a:ext uri="{FF2B5EF4-FFF2-40B4-BE49-F238E27FC236}">
                <a16:creationId xmlns:a16="http://schemas.microsoft.com/office/drawing/2014/main" id="{A23907A0-9F97-4FCB-9540-CA23242EA5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4" name="WordArt 98">
            <a:extLst>
              <a:ext uri="{FF2B5EF4-FFF2-40B4-BE49-F238E27FC236}">
                <a16:creationId xmlns:a16="http://schemas.microsoft.com/office/drawing/2014/main" id="{789B590C-81E6-49B7-A0F2-F0790202A26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83568" y="61118"/>
            <a:ext cx="8003232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𝜋 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𝜋 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xperimental Q</a:t>
            </a:r>
            <a:r>
              <a:rPr lang="en-US" sz="3600" b="1" i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istribution 2009 and 2010 data</a:t>
            </a:r>
          </a:p>
        </p:txBody>
      </p:sp>
      <p:sp>
        <p:nvSpPr>
          <p:cNvPr id="8" name="Date Placeholder 1">
            <a:extLst>
              <a:ext uri="{FF2B5EF4-FFF2-40B4-BE49-F238E27FC236}">
                <a16:creationId xmlns:a16="http://schemas.microsoft.com/office/drawing/2014/main" id="{0CE2D19F-5087-4968-802A-5B1DE52AB2AE}"/>
              </a:ext>
            </a:extLst>
          </p:cNvPr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5/19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E820800-DDB8-4E1A-99E6-A625105C3C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</a:t>
            </a:fld>
            <a:endParaRPr lang="ru-RU" dirty="0">
              <a:solidFill>
                <a:srgbClr val="000000">
                  <a:tint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>
                <a:extLst>
                  <a:ext uri="{FF2B5EF4-FFF2-40B4-BE49-F238E27FC236}">
                    <a16:creationId xmlns:a16="http://schemas.microsoft.com/office/drawing/2014/main" id="{A76193BA-94B6-4BE4-A97B-4529CDDDFA7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27617872"/>
                  </p:ext>
                </p:extLst>
              </p:nvPr>
            </p:nvGraphicFramePr>
            <p:xfrm>
              <a:off x="1007603" y="2099179"/>
              <a:ext cx="7128794" cy="400955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93343">
                      <a:extLst>
                        <a:ext uri="{9D8B030D-6E8A-4147-A177-3AD203B41FA5}">
                          <a16:colId xmlns:a16="http://schemas.microsoft.com/office/drawing/2014/main" val="3762688079"/>
                        </a:ext>
                      </a:extLst>
                    </a:gridCol>
                    <a:gridCol w="881231">
                      <a:extLst>
                        <a:ext uri="{9D8B030D-6E8A-4147-A177-3AD203B41FA5}">
                          <a16:colId xmlns:a16="http://schemas.microsoft.com/office/drawing/2014/main" val="1877977124"/>
                        </a:ext>
                      </a:extLst>
                    </a:gridCol>
                    <a:gridCol w="1149283">
                      <a:extLst>
                        <a:ext uri="{9D8B030D-6E8A-4147-A177-3AD203B41FA5}">
                          <a16:colId xmlns:a16="http://schemas.microsoft.com/office/drawing/2014/main" val="3219577819"/>
                        </a:ext>
                      </a:extLst>
                    </a:gridCol>
                    <a:gridCol w="1692587">
                      <a:extLst>
                        <a:ext uri="{9D8B030D-6E8A-4147-A177-3AD203B41FA5}">
                          <a16:colId xmlns:a16="http://schemas.microsoft.com/office/drawing/2014/main" val="3760162749"/>
                        </a:ext>
                      </a:extLst>
                    </a:gridCol>
                    <a:gridCol w="1584176">
                      <a:extLst>
                        <a:ext uri="{9D8B030D-6E8A-4147-A177-3AD203B41FA5}">
                          <a16:colId xmlns:a16="http://schemas.microsoft.com/office/drawing/2014/main" val="3857194373"/>
                        </a:ext>
                      </a:extLst>
                    </a:gridCol>
                    <a:gridCol w="1228174">
                      <a:extLst>
                        <a:ext uri="{9D8B030D-6E8A-4147-A177-3AD203B41FA5}">
                          <a16:colId xmlns:a16="http://schemas.microsoft.com/office/drawing/2014/main" val="1162519888"/>
                        </a:ext>
                      </a:extLst>
                    </a:gridCol>
                  </a:tblGrid>
                  <a:tr h="43204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ear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ut on </a:t>
                          </a:r>
                          <a:r>
                            <a:rPr lang="en-US" sz="1600" b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oF</a:t>
                          </a:r>
                          <a:endParaRPr lang="en-US" sz="16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otal events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l-GR" sz="15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5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(</m:t>
                                  </m:r>
                                  <m:r>
                                    <a:rPr lang="en-US" sz="15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sz="15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l-GR" sz="15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5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sz="15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  <m:r>
                                <a:rPr lang="en-US" sz="1500" b="0" i="1" u="none" strike="noStrike" smtClean="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en-US" sz="1500" b="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l-GR" sz="1500" b="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</a:t>
                          </a:r>
                          <a:r>
                            <a:rPr lang="en-US" sz="1500" b="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l-GR" sz="1500" b="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σ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l-GR" sz="1500" b="0" i="1" u="none" strike="noStrike" baseline="-25000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500" b="0" i="1" u="none" strike="noStrike" baseline="-25000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sz="1500" b="0" i="1" u="none" strike="noStrike" baseline="-25000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l-GR" sz="1500" b="0" i="1" u="none" strike="noStrike" baseline="-25000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500" b="0" i="1" u="none" strike="noStrike" baseline="-25000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sz="1500" b="0" i="1" u="none" strike="noStrike" baseline="-25000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</m:oMath>
                          </a14:m>
                          <a:endParaRPr lang="en-US" sz="1500" b="0" i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sz="1500" b="0" i="1" u="none" strike="noStrike" smtClean="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l-GR" sz="15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15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𝜋</m:t>
                                  </m:r>
                                </m:e>
                                <m:sup>
                                  <m:r>
                                    <a:rPr lang="en-US" sz="15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l-GR" sz="15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15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𝜋</m:t>
                                  </m:r>
                                </m:e>
                                <m:sup>
                                  <m:r>
                                    <a:rPr lang="en-US" sz="15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  <m:r>
                                <a:rPr lang="en-US" sz="1500" b="0" i="1" u="none" strike="noStrike" smtClean="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en-US" sz="1500" b="0" i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± </a:t>
                          </a:r>
                          <a:r>
                            <a:rPr lang="el-GR" sz="1500" b="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σ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l-GR" sz="1500" b="0" i="1" u="none" strike="noStrike" baseline="-25000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1500" b="0" i="1" u="none" strike="noStrike" baseline="-25000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𝜋</m:t>
                                  </m:r>
                                </m:e>
                                <m:sup>
                                  <m:r>
                                    <a:rPr lang="en-US" sz="1500" b="0" i="1" u="none" strike="noStrike" baseline="-25000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l-GR" sz="1500" b="0" i="1" u="none" strike="noStrike" baseline="-25000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1500" b="0" i="1" u="none" strike="noStrike" baseline="-25000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𝜋</m:t>
                                  </m:r>
                                </m:e>
                                <m:sup>
                                  <m:r>
                                    <a:rPr lang="en-US" sz="1500" b="0" i="1" u="none" strike="noStrike" baseline="-25000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</m:oMath>
                          </a14:m>
                          <a:endParaRPr lang="en-US" sz="1500" b="0" i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l-GR" sz="1600" b="0" i="0" u="none" strike="noStrike" baseline="0" dirty="0">
                              <a:effectLst/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χ</a:t>
                          </a:r>
                          <a:r>
                            <a:rPr lang="en-US" sz="1600" b="0" i="0" u="none" strike="noStrike" baseline="30000" dirty="0">
                              <a:effectLst/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2 </a:t>
                          </a:r>
                          <a:r>
                            <a:rPr lang="en-US" sz="1600" b="0" i="0" u="none" strike="noStrike" baseline="0" dirty="0">
                              <a:effectLst/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/DF</a:t>
                          </a:r>
                          <a:endParaRPr lang="en-US" sz="1600" b="0" i="0" u="none" strike="noStrike" baseline="30000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879773829"/>
                      </a:ext>
                    </a:extLst>
                  </a:tr>
                  <a:tr h="370840">
                    <a:tc rowSpan="3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09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87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82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24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40 ± 23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01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89654005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34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26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36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90 ± 37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93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75019079"/>
                      </a:ext>
                    </a:extLst>
                  </a:tr>
                  <a:tr h="399648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08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97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66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4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68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77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00534358"/>
                      </a:ext>
                    </a:extLst>
                  </a:tr>
                  <a:tr h="370840">
                    <a:tc rowSpan="3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1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92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6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21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70 ± 21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01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58911866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8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32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36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0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36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93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13352978"/>
                      </a:ext>
                    </a:extLst>
                  </a:tr>
                  <a:tr h="410448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96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74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63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80 ± 65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77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63780768"/>
                      </a:ext>
                    </a:extLst>
                  </a:tr>
                  <a:tr h="370840">
                    <a:tc rowSpan="3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09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+ </a:t>
                          </a: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1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79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28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32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30 ± 31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00B0F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3121643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42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58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51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90 ± 51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00B0F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48265067"/>
                      </a:ext>
                    </a:extLst>
                  </a:tr>
                  <a:tr h="395296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05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72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91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220 ± 94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4747475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>
                <a:extLst>
                  <a:ext uri="{FF2B5EF4-FFF2-40B4-BE49-F238E27FC236}">
                    <a16:creationId xmlns:a16="http://schemas.microsoft.com/office/drawing/2014/main" id="{A76193BA-94B6-4BE4-A97B-4529CDDDFA7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727617872"/>
                  </p:ext>
                </p:extLst>
              </p:nvPr>
            </p:nvGraphicFramePr>
            <p:xfrm>
              <a:off x="1007603" y="2099179"/>
              <a:ext cx="7128794" cy="400955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93343">
                      <a:extLst>
                        <a:ext uri="{9D8B030D-6E8A-4147-A177-3AD203B41FA5}">
                          <a16:colId xmlns:a16="http://schemas.microsoft.com/office/drawing/2014/main" val="3762688079"/>
                        </a:ext>
                      </a:extLst>
                    </a:gridCol>
                    <a:gridCol w="881231">
                      <a:extLst>
                        <a:ext uri="{9D8B030D-6E8A-4147-A177-3AD203B41FA5}">
                          <a16:colId xmlns:a16="http://schemas.microsoft.com/office/drawing/2014/main" val="1877977124"/>
                        </a:ext>
                      </a:extLst>
                    </a:gridCol>
                    <a:gridCol w="1149283">
                      <a:extLst>
                        <a:ext uri="{9D8B030D-6E8A-4147-A177-3AD203B41FA5}">
                          <a16:colId xmlns:a16="http://schemas.microsoft.com/office/drawing/2014/main" val="3219577819"/>
                        </a:ext>
                      </a:extLst>
                    </a:gridCol>
                    <a:gridCol w="1692587">
                      <a:extLst>
                        <a:ext uri="{9D8B030D-6E8A-4147-A177-3AD203B41FA5}">
                          <a16:colId xmlns:a16="http://schemas.microsoft.com/office/drawing/2014/main" val="3760162749"/>
                        </a:ext>
                      </a:extLst>
                    </a:gridCol>
                    <a:gridCol w="1584176">
                      <a:extLst>
                        <a:ext uri="{9D8B030D-6E8A-4147-A177-3AD203B41FA5}">
                          <a16:colId xmlns:a16="http://schemas.microsoft.com/office/drawing/2014/main" val="3857194373"/>
                        </a:ext>
                      </a:extLst>
                    </a:gridCol>
                    <a:gridCol w="1228174">
                      <a:extLst>
                        <a:ext uri="{9D8B030D-6E8A-4147-A177-3AD203B41FA5}">
                          <a16:colId xmlns:a16="http://schemas.microsoft.com/office/drawing/2014/main" val="1162519888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ear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ut on </a:t>
                          </a:r>
                          <a:r>
                            <a:rPr lang="en-US" sz="1600" b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oF</a:t>
                          </a:r>
                          <a:endParaRPr lang="en-US" sz="16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otal events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55957" t="-3158" r="-167509" b="-6021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272692" t="-3158" r="-78462" b="-6021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l-GR" sz="1600" b="0" i="0" u="none" strike="noStrike" baseline="0" dirty="0">
                              <a:effectLst/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χ</a:t>
                          </a:r>
                          <a:r>
                            <a:rPr lang="en-US" sz="1600" b="0" i="0" u="none" strike="noStrike" baseline="30000" dirty="0">
                              <a:effectLst/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2 </a:t>
                          </a:r>
                          <a:r>
                            <a:rPr lang="en-US" sz="1600" b="0" i="0" u="none" strike="noStrike" baseline="0" dirty="0">
                              <a:effectLst/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/DF</a:t>
                          </a:r>
                          <a:endParaRPr lang="en-US" sz="1600" b="0" i="0" u="none" strike="noStrike" baseline="30000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879773829"/>
                      </a:ext>
                    </a:extLst>
                  </a:tr>
                  <a:tr h="370840">
                    <a:tc rowSpan="3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09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87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82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24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40 ± 23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01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89654005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34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26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36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90 ± 37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93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75019079"/>
                      </a:ext>
                    </a:extLst>
                  </a:tr>
                  <a:tr h="399648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08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97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66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4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68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77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00534358"/>
                      </a:ext>
                    </a:extLst>
                  </a:tr>
                  <a:tr h="370840">
                    <a:tc rowSpan="3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1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92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6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21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70 ± 21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01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58911866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8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32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36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0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36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93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13352978"/>
                      </a:ext>
                    </a:extLst>
                  </a:tr>
                  <a:tr h="410448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96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74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63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80 ± 65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77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63780768"/>
                      </a:ext>
                    </a:extLst>
                  </a:tr>
                  <a:tr h="370840">
                    <a:tc rowSpan="3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09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+ </a:t>
                          </a: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1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79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28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32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30 ± 31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00B0F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3121643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42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58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51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90 ± 51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00B0F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48265067"/>
                      </a:ext>
                    </a:extLst>
                  </a:tr>
                  <a:tr h="395296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05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72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91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220 ± 94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4747475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CE0A5055-7128-46A4-90A0-F47DACE0E1BE}"/>
                  </a:ext>
                </a:extLst>
              </p:cNvPr>
              <p:cNvSpPr/>
              <p:nvPr/>
            </p:nvSpPr>
            <p:spPr>
              <a:xfrm>
                <a:off x="1007603" y="757681"/>
                <a:ext cx="7128794" cy="12311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alysis of the 2009, 2010 years  experimental 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b="1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stributions evaluated by different (30%, 50%, 70%) cuts on the Time of Flight pair spectra . </a:t>
                </a:r>
              </a:p>
              <a:p>
                <a:pPr algn="ctr"/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b="1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spectra fitted  in </a:t>
                </a:r>
                <a:r>
                  <a:rPr lang="en-US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&lt; Q</a:t>
                </a:r>
                <a:r>
                  <a:rPr lang="en-US" i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-US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&lt; 100 MeV/c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terval</a:t>
                </a:r>
              </a:p>
              <a:p>
                <a:pPr algn="ctr"/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y the simulated distributions 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</m:sup>
                    </m:sSup>
                    <m:r>
                      <a:rPr lang="en-US" b="0" i="0" smtClean="0"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and</m:t>
                    </m:r>
                    <m:r>
                      <a:rPr lang="en-US" b="0" i="0" smtClean="0"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airs.</a:t>
                </a:r>
                <a:endParaRPr lang="en-US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CE0A5055-7128-46A4-90A0-F47DACE0E1B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7603" y="757681"/>
                <a:ext cx="7128794" cy="1231106"/>
              </a:xfrm>
              <a:prstGeom prst="rect">
                <a:avLst/>
              </a:prstGeom>
              <a:blipFill>
                <a:blip r:embed="rId3"/>
                <a:stretch>
                  <a:fillRect t="-2475" r="-513" b="-7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03499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1">
            <a:extLst>
              <a:ext uri="{FF2B5EF4-FFF2-40B4-BE49-F238E27FC236}">
                <a16:creationId xmlns:a16="http://schemas.microsoft.com/office/drawing/2014/main" id="{0CE2D19F-5087-4968-802A-5B1DE52AB2AE}"/>
              </a:ext>
            </a:extLst>
          </p:cNvPr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5/19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E820800-DDB8-4E1A-99E6-A625105C3C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1</a:t>
            </a:fld>
            <a:endParaRPr lang="ru-RU" dirty="0">
              <a:solidFill>
                <a:srgbClr val="000000">
                  <a:tint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>
                <a:extLst>
                  <a:ext uri="{FF2B5EF4-FFF2-40B4-BE49-F238E27FC236}">
                    <a16:creationId xmlns:a16="http://schemas.microsoft.com/office/drawing/2014/main" id="{A76193BA-94B6-4BE4-A97B-4529CDDDFA7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89584687"/>
                  </p:ext>
                </p:extLst>
              </p:nvPr>
            </p:nvGraphicFramePr>
            <p:xfrm>
              <a:off x="1007603" y="2089205"/>
              <a:ext cx="7128794" cy="400955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93343">
                      <a:extLst>
                        <a:ext uri="{9D8B030D-6E8A-4147-A177-3AD203B41FA5}">
                          <a16:colId xmlns:a16="http://schemas.microsoft.com/office/drawing/2014/main" val="3762688079"/>
                        </a:ext>
                      </a:extLst>
                    </a:gridCol>
                    <a:gridCol w="881231">
                      <a:extLst>
                        <a:ext uri="{9D8B030D-6E8A-4147-A177-3AD203B41FA5}">
                          <a16:colId xmlns:a16="http://schemas.microsoft.com/office/drawing/2014/main" val="1877977124"/>
                        </a:ext>
                      </a:extLst>
                    </a:gridCol>
                    <a:gridCol w="1149283">
                      <a:extLst>
                        <a:ext uri="{9D8B030D-6E8A-4147-A177-3AD203B41FA5}">
                          <a16:colId xmlns:a16="http://schemas.microsoft.com/office/drawing/2014/main" val="3219577819"/>
                        </a:ext>
                      </a:extLst>
                    </a:gridCol>
                    <a:gridCol w="1692587">
                      <a:extLst>
                        <a:ext uri="{9D8B030D-6E8A-4147-A177-3AD203B41FA5}">
                          <a16:colId xmlns:a16="http://schemas.microsoft.com/office/drawing/2014/main" val="3760162749"/>
                        </a:ext>
                      </a:extLst>
                    </a:gridCol>
                    <a:gridCol w="1584176">
                      <a:extLst>
                        <a:ext uri="{9D8B030D-6E8A-4147-A177-3AD203B41FA5}">
                          <a16:colId xmlns:a16="http://schemas.microsoft.com/office/drawing/2014/main" val="3857194373"/>
                        </a:ext>
                      </a:extLst>
                    </a:gridCol>
                    <a:gridCol w="1228174">
                      <a:extLst>
                        <a:ext uri="{9D8B030D-6E8A-4147-A177-3AD203B41FA5}">
                          <a16:colId xmlns:a16="http://schemas.microsoft.com/office/drawing/2014/main" val="1162519888"/>
                        </a:ext>
                      </a:extLst>
                    </a:gridCol>
                  </a:tblGrid>
                  <a:tr h="43204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ear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ut on </a:t>
                          </a:r>
                          <a:r>
                            <a:rPr lang="en-US" sz="1600" b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oF</a:t>
                          </a:r>
                          <a:endParaRPr lang="en-US" sz="16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otal events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l-GR" sz="15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5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(</m:t>
                                  </m:r>
                                  <m:r>
                                    <a:rPr lang="en-US" sz="15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sz="15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l-GR" sz="15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5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sz="15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  <m:r>
                                <a:rPr lang="en-US" sz="1500" b="0" i="1" u="none" strike="noStrike" smtClean="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en-US" sz="1500" b="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l-GR" sz="1500" b="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</a:t>
                          </a:r>
                          <a:r>
                            <a:rPr lang="en-US" sz="1500" b="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l-GR" sz="1500" b="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σ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l-GR" sz="1500" b="0" i="1" u="none" strike="noStrike" baseline="-25000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500" b="0" i="1" u="none" strike="noStrike" baseline="-25000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sz="1500" b="0" i="1" u="none" strike="noStrike" baseline="-25000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l-GR" sz="1500" b="0" i="1" u="none" strike="noStrike" baseline="-25000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500" b="0" i="1" u="none" strike="noStrike" baseline="-25000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sz="1500" b="0" i="1" u="none" strike="noStrike" baseline="-25000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</m:oMath>
                          </a14:m>
                          <a:endParaRPr lang="en-US" sz="1500" b="0" i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sz="1500" b="0" i="1" u="none" strike="noStrike" smtClean="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l-GR" sz="15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15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𝜋</m:t>
                                  </m:r>
                                </m:e>
                                <m:sup>
                                  <m:r>
                                    <a:rPr lang="en-US" sz="15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l-GR" sz="15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15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𝜋</m:t>
                                  </m:r>
                                </m:e>
                                <m:sup>
                                  <m:r>
                                    <a:rPr lang="en-US" sz="15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  <m:r>
                                <a:rPr lang="en-US" sz="1500" b="0" i="1" u="none" strike="noStrike" smtClean="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en-US" sz="1500" b="0" i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± </a:t>
                          </a:r>
                          <a:r>
                            <a:rPr lang="el-GR" sz="1500" b="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σ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l-GR" sz="1500" b="0" i="1" u="none" strike="noStrike" baseline="-25000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1500" b="0" i="1" u="none" strike="noStrike" baseline="-25000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𝜋</m:t>
                                  </m:r>
                                </m:e>
                                <m:sup>
                                  <m:r>
                                    <a:rPr lang="en-US" sz="1500" b="0" i="1" u="none" strike="noStrike" baseline="-25000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l-GR" sz="1500" b="0" i="1" u="none" strike="noStrike" baseline="-25000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1500" b="0" i="1" u="none" strike="noStrike" baseline="-25000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𝜋</m:t>
                                  </m:r>
                                </m:e>
                                <m:sup>
                                  <m:r>
                                    <a:rPr lang="en-US" sz="1500" b="0" i="1" u="none" strike="noStrike" baseline="-25000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</m:oMath>
                          </a14:m>
                          <a:endParaRPr lang="en-US" sz="1500" b="0" i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l-GR" sz="1600" b="0" i="0" u="none" strike="noStrike" baseline="0" dirty="0">
                              <a:effectLst/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χ</a:t>
                          </a:r>
                          <a:r>
                            <a:rPr lang="en-US" sz="1600" b="0" i="0" u="none" strike="noStrike" baseline="30000" dirty="0">
                              <a:effectLst/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2 </a:t>
                          </a:r>
                          <a:r>
                            <a:rPr lang="en-US" sz="1600" b="0" i="0" u="none" strike="noStrike" baseline="0" dirty="0">
                              <a:effectLst/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/DF</a:t>
                          </a:r>
                          <a:endParaRPr lang="en-US" sz="1600" b="0" i="0" u="none" strike="noStrike" baseline="30000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879773829"/>
                      </a:ext>
                    </a:extLst>
                  </a:tr>
                  <a:tr h="370840">
                    <a:tc rowSpan="3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09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87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84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24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70 ± 24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18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89654005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34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31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38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50 ± 38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12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75019079"/>
                      </a:ext>
                    </a:extLst>
                  </a:tr>
                  <a:tr h="399648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07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15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68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86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71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92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00534358"/>
                      </a:ext>
                    </a:extLst>
                  </a:tr>
                  <a:tr h="370840">
                    <a:tc rowSpan="3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1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92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2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22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20 ± 22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96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58911866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8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47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37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5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37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79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13352978"/>
                      </a:ext>
                    </a:extLst>
                  </a:tr>
                  <a:tr h="410448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96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91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65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 ± 67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68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63780768"/>
                      </a:ext>
                    </a:extLst>
                  </a:tr>
                  <a:tr h="370840">
                    <a:tc rowSpan="3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09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+ </a:t>
                          </a: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1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79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46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33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0 ± 32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00B0F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3121643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42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78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53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90 ± 53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00B0F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48265067"/>
                      </a:ext>
                    </a:extLst>
                  </a:tr>
                  <a:tr h="395296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03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06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94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860 ± 98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4747475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>
                <a:extLst>
                  <a:ext uri="{FF2B5EF4-FFF2-40B4-BE49-F238E27FC236}">
                    <a16:creationId xmlns:a16="http://schemas.microsoft.com/office/drawing/2014/main" id="{A76193BA-94B6-4BE4-A97B-4529CDDDFA7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89584687"/>
                  </p:ext>
                </p:extLst>
              </p:nvPr>
            </p:nvGraphicFramePr>
            <p:xfrm>
              <a:off x="1007603" y="2089205"/>
              <a:ext cx="7128794" cy="400955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93343">
                      <a:extLst>
                        <a:ext uri="{9D8B030D-6E8A-4147-A177-3AD203B41FA5}">
                          <a16:colId xmlns:a16="http://schemas.microsoft.com/office/drawing/2014/main" val="3762688079"/>
                        </a:ext>
                      </a:extLst>
                    </a:gridCol>
                    <a:gridCol w="881231">
                      <a:extLst>
                        <a:ext uri="{9D8B030D-6E8A-4147-A177-3AD203B41FA5}">
                          <a16:colId xmlns:a16="http://schemas.microsoft.com/office/drawing/2014/main" val="1877977124"/>
                        </a:ext>
                      </a:extLst>
                    </a:gridCol>
                    <a:gridCol w="1149283">
                      <a:extLst>
                        <a:ext uri="{9D8B030D-6E8A-4147-A177-3AD203B41FA5}">
                          <a16:colId xmlns:a16="http://schemas.microsoft.com/office/drawing/2014/main" val="3219577819"/>
                        </a:ext>
                      </a:extLst>
                    </a:gridCol>
                    <a:gridCol w="1692587">
                      <a:extLst>
                        <a:ext uri="{9D8B030D-6E8A-4147-A177-3AD203B41FA5}">
                          <a16:colId xmlns:a16="http://schemas.microsoft.com/office/drawing/2014/main" val="3760162749"/>
                        </a:ext>
                      </a:extLst>
                    </a:gridCol>
                    <a:gridCol w="1584176">
                      <a:extLst>
                        <a:ext uri="{9D8B030D-6E8A-4147-A177-3AD203B41FA5}">
                          <a16:colId xmlns:a16="http://schemas.microsoft.com/office/drawing/2014/main" val="3857194373"/>
                        </a:ext>
                      </a:extLst>
                    </a:gridCol>
                    <a:gridCol w="1228174">
                      <a:extLst>
                        <a:ext uri="{9D8B030D-6E8A-4147-A177-3AD203B41FA5}">
                          <a16:colId xmlns:a16="http://schemas.microsoft.com/office/drawing/2014/main" val="1162519888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ear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ut on </a:t>
                          </a:r>
                          <a:r>
                            <a:rPr lang="en-US" sz="1600" b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oF</a:t>
                          </a:r>
                          <a:endParaRPr lang="en-US" sz="16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otal events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55957" t="-2105" r="-167509" b="-6021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272692" t="-2105" r="-78462" b="-6021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l-GR" sz="1600" b="0" i="0" u="none" strike="noStrike" baseline="0" dirty="0">
                              <a:effectLst/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χ</a:t>
                          </a:r>
                          <a:r>
                            <a:rPr lang="en-US" sz="1600" b="0" i="0" u="none" strike="noStrike" baseline="30000" dirty="0">
                              <a:effectLst/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2 </a:t>
                          </a:r>
                          <a:r>
                            <a:rPr lang="en-US" sz="1600" b="0" i="0" u="none" strike="noStrike" baseline="0" dirty="0">
                              <a:effectLst/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/DF</a:t>
                          </a:r>
                          <a:endParaRPr lang="en-US" sz="1600" b="0" i="0" u="none" strike="noStrike" baseline="30000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879773829"/>
                      </a:ext>
                    </a:extLst>
                  </a:tr>
                  <a:tr h="370840">
                    <a:tc rowSpan="3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09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87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84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24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70 ± 24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18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89654005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34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31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38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50 ± 38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129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75019079"/>
                      </a:ext>
                    </a:extLst>
                  </a:tr>
                  <a:tr h="399648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07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15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68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86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71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92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00534358"/>
                      </a:ext>
                    </a:extLst>
                  </a:tr>
                  <a:tr h="370840">
                    <a:tc rowSpan="3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1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92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2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22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20 ± 22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962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58911866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8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47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37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5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37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79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13352978"/>
                      </a:ext>
                    </a:extLst>
                  </a:tr>
                  <a:tr h="410448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96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91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65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 ± 67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688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63780768"/>
                      </a:ext>
                    </a:extLst>
                  </a:tr>
                  <a:tr h="370840">
                    <a:tc rowSpan="3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09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+ </a:t>
                          </a: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1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79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46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33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0 ± 32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00B0F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3121643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42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78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53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90 ± 53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00B0F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48265067"/>
                      </a:ext>
                    </a:extLst>
                  </a:tr>
                  <a:tr h="395296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03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06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94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860 ± 98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4747475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CE0A5055-7128-46A4-90A0-F47DACE0E1BE}"/>
                  </a:ext>
                </a:extLst>
              </p:cNvPr>
              <p:cNvSpPr/>
              <p:nvPr/>
            </p:nvSpPr>
            <p:spPr>
              <a:xfrm>
                <a:off x="1007603" y="759243"/>
                <a:ext cx="7128794" cy="12311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alysis of the 2009, 2010 years experimental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stributions evaluated by different (30%, 50%, 70%) cuts on the Time of Flight pair spectra . </a:t>
                </a:r>
              </a:p>
              <a:p>
                <a:pPr algn="ctr"/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pectra fitted  in </a:t>
                </a:r>
                <a:r>
                  <a:rPr lang="en-US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&lt; Q &lt; 100 MeV/c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terval</a:t>
                </a:r>
              </a:p>
              <a:p>
                <a:pPr algn="ctr"/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y the simulated distributions 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</m:sup>
                    </m:sSup>
                    <m:r>
                      <a:rPr lang="en-US" b="0" i="0" smtClean="0"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and</m:t>
                    </m:r>
                    <m:r>
                      <a:rPr lang="en-US" b="0" i="0" smtClean="0"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airs.</a:t>
                </a:r>
                <a:endParaRPr lang="en-US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CE0A5055-7128-46A4-90A0-F47DACE0E1B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7603" y="759243"/>
                <a:ext cx="7128794" cy="1231106"/>
              </a:xfrm>
              <a:prstGeom prst="rect">
                <a:avLst/>
              </a:prstGeom>
              <a:blipFill>
                <a:blip r:embed="rId3"/>
                <a:stretch>
                  <a:fillRect l="-342" t="-2970" r="-1282" b="-7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3">
            <a:extLst>
              <a:ext uri="{FF2B5EF4-FFF2-40B4-BE49-F238E27FC236}">
                <a16:creationId xmlns:a16="http://schemas.microsoft.com/office/drawing/2014/main" id="{A877E019-5431-4188-980C-1D0A838F99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4" name="WordArt 98">
            <a:extLst>
              <a:ext uri="{FF2B5EF4-FFF2-40B4-BE49-F238E27FC236}">
                <a16:creationId xmlns:a16="http://schemas.microsoft.com/office/drawing/2014/main" id="{168B4795-0625-4E0E-AEAB-C74CB8F6A6A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83568" y="61118"/>
            <a:ext cx="8003232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𝜋 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𝜋 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xperimental Q distribution 2009 and 2010 data</a:t>
            </a:r>
          </a:p>
        </p:txBody>
      </p:sp>
    </p:spTree>
    <p:extLst>
      <p:ext uri="{BB962C8B-B14F-4D97-AF65-F5344CB8AC3E}">
        <p14:creationId xmlns:p14="http://schemas.microsoft.com/office/powerpoint/2010/main" val="401852798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1">
            <a:extLst>
              <a:ext uri="{FF2B5EF4-FFF2-40B4-BE49-F238E27FC236}">
                <a16:creationId xmlns:a16="http://schemas.microsoft.com/office/drawing/2014/main" id="{0CE2D19F-5087-4968-802A-5B1DE52AB2AE}"/>
              </a:ext>
            </a:extLst>
          </p:cNvPr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5/19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E820800-DDB8-4E1A-99E6-A625105C3C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2</a:t>
            </a:fld>
            <a:endParaRPr lang="ru-RU" dirty="0">
              <a:solidFill>
                <a:srgbClr val="000000">
                  <a:tint val="75000"/>
                </a:srgb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>
                <a:extLst>
                  <a:ext uri="{FF2B5EF4-FFF2-40B4-BE49-F238E27FC236}">
                    <a16:creationId xmlns:a16="http://schemas.microsoft.com/office/drawing/2014/main" id="{A76193BA-94B6-4BE4-A97B-4529CDDDFA7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9766565"/>
                  </p:ext>
                </p:extLst>
              </p:nvPr>
            </p:nvGraphicFramePr>
            <p:xfrm>
              <a:off x="1007603" y="2104009"/>
              <a:ext cx="7128794" cy="400955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93343">
                      <a:extLst>
                        <a:ext uri="{9D8B030D-6E8A-4147-A177-3AD203B41FA5}">
                          <a16:colId xmlns:a16="http://schemas.microsoft.com/office/drawing/2014/main" val="3762688079"/>
                        </a:ext>
                      </a:extLst>
                    </a:gridCol>
                    <a:gridCol w="881231">
                      <a:extLst>
                        <a:ext uri="{9D8B030D-6E8A-4147-A177-3AD203B41FA5}">
                          <a16:colId xmlns:a16="http://schemas.microsoft.com/office/drawing/2014/main" val="1877977124"/>
                        </a:ext>
                      </a:extLst>
                    </a:gridCol>
                    <a:gridCol w="1149283">
                      <a:extLst>
                        <a:ext uri="{9D8B030D-6E8A-4147-A177-3AD203B41FA5}">
                          <a16:colId xmlns:a16="http://schemas.microsoft.com/office/drawing/2014/main" val="3219577819"/>
                        </a:ext>
                      </a:extLst>
                    </a:gridCol>
                    <a:gridCol w="1692587">
                      <a:extLst>
                        <a:ext uri="{9D8B030D-6E8A-4147-A177-3AD203B41FA5}">
                          <a16:colId xmlns:a16="http://schemas.microsoft.com/office/drawing/2014/main" val="3760162749"/>
                        </a:ext>
                      </a:extLst>
                    </a:gridCol>
                    <a:gridCol w="1584176">
                      <a:extLst>
                        <a:ext uri="{9D8B030D-6E8A-4147-A177-3AD203B41FA5}">
                          <a16:colId xmlns:a16="http://schemas.microsoft.com/office/drawing/2014/main" val="3857194373"/>
                        </a:ext>
                      </a:extLst>
                    </a:gridCol>
                    <a:gridCol w="1228174">
                      <a:extLst>
                        <a:ext uri="{9D8B030D-6E8A-4147-A177-3AD203B41FA5}">
                          <a16:colId xmlns:a16="http://schemas.microsoft.com/office/drawing/2014/main" val="1162519888"/>
                        </a:ext>
                      </a:extLst>
                    </a:gridCol>
                  </a:tblGrid>
                  <a:tr h="43204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ear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ut on </a:t>
                          </a:r>
                          <a:r>
                            <a:rPr lang="en-US" sz="1600" b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oF</a:t>
                          </a:r>
                          <a:endParaRPr lang="en-US" sz="16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otal events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l-GR" sz="15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5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(</m:t>
                                  </m:r>
                                  <m:r>
                                    <a:rPr lang="en-US" sz="15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sz="15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l-GR" sz="15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5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sz="15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  <m:r>
                                <a:rPr lang="en-US" sz="1500" b="0" i="1" u="none" strike="noStrike" smtClean="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en-US" sz="1500" b="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l-GR" sz="1500" b="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</a:t>
                          </a:r>
                          <a:r>
                            <a:rPr lang="en-US" sz="1500" b="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l-GR" sz="1500" b="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σ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l-GR" sz="1500" b="0" i="1" u="none" strike="noStrike" baseline="-25000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500" b="0" i="1" u="none" strike="noStrike" baseline="-25000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sz="1500" b="0" i="1" u="none" strike="noStrike" baseline="-25000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l-GR" sz="1500" b="0" i="1" u="none" strike="noStrike" baseline="-25000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500" b="0" i="1" u="none" strike="noStrike" baseline="-25000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sz="1500" b="0" i="1" u="none" strike="noStrike" baseline="-25000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</m:oMath>
                          </a14:m>
                          <a:endParaRPr lang="en-US" sz="1500" b="0" i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sz="1500" b="0" i="1" u="none" strike="noStrike" smtClean="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l-GR" sz="15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15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𝜋</m:t>
                                  </m:r>
                                </m:e>
                                <m:sup>
                                  <m:r>
                                    <a:rPr lang="en-US" sz="15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l-GR" sz="15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15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𝜋</m:t>
                                  </m:r>
                                </m:e>
                                <m:sup>
                                  <m:r>
                                    <a:rPr lang="en-US" sz="15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  <m:r>
                                <a:rPr lang="en-US" sz="1500" b="0" i="1" u="none" strike="noStrike" smtClean="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en-US" sz="1500" b="0" i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± </a:t>
                          </a:r>
                          <a:r>
                            <a:rPr lang="el-GR" sz="1500" b="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σ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l-GR" sz="1500" b="0" i="1" u="none" strike="noStrike" baseline="-25000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1500" b="0" i="1" u="none" strike="noStrike" baseline="-25000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𝜋</m:t>
                                  </m:r>
                                </m:e>
                                <m:sup>
                                  <m:r>
                                    <a:rPr lang="en-US" sz="1500" b="0" i="1" u="none" strike="noStrike" baseline="-25000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l-GR" sz="1500" b="0" i="1" u="none" strike="noStrike" baseline="-25000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1500" b="0" i="1" u="none" strike="noStrike" baseline="-25000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𝜋</m:t>
                                  </m:r>
                                </m:e>
                                <m:sup>
                                  <m:r>
                                    <a:rPr lang="en-US" sz="1500" b="0" i="1" u="none" strike="noStrike" baseline="-25000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</m:oMath>
                          </a14:m>
                          <a:endParaRPr lang="en-US" sz="1500" b="0" i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l-GR" sz="1600" b="0" i="0" u="none" strike="noStrike" baseline="0" dirty="0">
                              <a:effectLst/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χ</a:t>
                          </a:r>
                          <a:r>
                            <a:rPr lang="en-US" sz="1600" b="0" i="0" u="none" strike="noStrike" baseline="30000" dirty="0">
                              <a:effectLst/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2 </a:t>
                          </a:r>
                          <a:r>
                            <a:rPr lang="en-US" sz="1600" b="0" i="0" u="none" strike="noStrike" baseline="0" dirty="0">
                              <a:effectLst/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/DF</a:t>
                          </a:r>
                          <a:endParaRPr lang="en-US" sz="1600" b="0" i="0" u="none" strike="noStrike" baseline="30000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879773829"/>
                      </a:ext>
                    </a:extLst>
                  </a:tr>
                  <a:tr h="370840">
                    <a:tc rowSpan="3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09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87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88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29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40 ± 33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32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89654005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34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30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45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30 ± 54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12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75019079"/>
                      </a:ext>
                    </a:extLst>
                  </a:tr>
                  <a:tr h="399648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07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83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83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8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103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12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00534358"/>
                      </a:ext>
                    </a:extLst>
                  </a:tr>
                  <a:tr h="370840">
                    <a:tc rowSpan="3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1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92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6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26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80 ± 29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06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58911866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8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42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44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2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53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50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13352978"/>
                      </a:ext>
                    </a:extLst>
                  </a:tr>
                  <a:tr h="410448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96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64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78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10 ± 96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83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63780768"/>
                      </a:ext>
                    </a:extLst>
                  </a:tr>
                  <a:tr h="370840">
                    <a:tc rowSpan="3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09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+ </a:t>
                          </a: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1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79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44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38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0 ± 44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00B0F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3121643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42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72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63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50 ± 76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00B0F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48265067"/>
                      </a:ext>
                    </a:extLst>
                  </a:tr>
                  <a:tr h="395296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03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47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114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90 ± 141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4747475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>
                <a:extLst>
                  <a:ext uri="{FF2B5EF4-FFF2-40B4-BE49-F238E27FC236}">
                    <a16:creationId xmlns:a16="http://schemas.microsoft.com/office/drawing/2014/main" id="{A76193BA-94B6-4BE4-A97B-4529CDDDFA7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9766565"/>
                  </p:ext>
                </p:extLst>
              </p:nvPr>
            </p:nvGraphicFramePr>
            <p:xfrm>
              <a:off x="1007603" y="2104009"/>
              <a:ext cx="7128794" cy="400955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93343">
                      <a:extLst>
                        <a:ext uri="{9D8B030D-6E8A-4147-A177-3AD203B41FA5}">
                          <a16:colId xmlns:a16="http://schemas.microsoft.com/office/drawing/2014/main" val="3762688079"/>
                        </a:ext>
                      </a:extLst>
                    </a:gridCol>
                    <a:gridCol w="881231">
                      <a:extLst>
                        <a:ext uri="{9D8B030D-6E8A-4147-A177-3AD203B41FA5}">
                          <a16:colId xmlns:a16="http://schemas.microsoft.com/office/drawing/2014/main" val="1877977124"/>
                        </a:ext>
                      </a:extLst>
                    </a:gridCol>
                    <a:gridCol w="1149283">
                      <a:extLst>
                        <a:ext uri="{9D8B030D-6E8A-4147-A177-3AD203B41FA5}">
                          <a16:colId xmlns:a16="http://schemas.microsoft.com/office/drawing/2014/main" val="3219577819"/>
                        </a:ext>
                      </a:extLst>
                    </a:gridCol>
                    <a:gridCol w="1692587">
                      <a:extLst>
                        <a:ext uri="{9D8B030D-6E8A-4147-A177-3AD203B41FA5}">
                          <a16:colId xmlns:a16="http://schemas.microsoft.com/office/drawing/2014/main" val="3760162749"/>
                        </a:ext>
                      </a:extLst>
                    </a:gridCol>
                    <a:gridCol w="1584176">
                      <a:extLst>
                        <a:ext uri="{9D8B030D-6E8A-4147-A177-3AD203B41FA5}">
                          <a16:colId xmlns:a16="http://schemas.microsoft.com/office/drawing/2014/main" val="3857194373"/>
                        </a:ext>
                      </a:extLst>
                    </a:gridCol>
                    <a:gridCol w="1228174">
                      <a:extLst>
                        <a:ext uri="{9D8B030D-6E8A-4147-A177-3AD203B41FA5}">
                          <a16:colId xmlns:a16="http://schemas.microsoft.com/office/drawing/2014/main" val="1162519888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ear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ut on </a:t>
                          </a:r>
                          <a:r>
                            <a:rPr lang="en-US" sz="1600" b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oF</a:t>
                          </a:r>
                          <a:endParaRPr lang="en-US" sz="16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otal events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55957" t="-3158" r="-167509" b="-6021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272692" t="-3158" r="-78462" b="-6021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l-GR" sz="1600" b="0" i="0" u="none" strike="noStrike" baseline="0" dirty="0">
                              <a:effectLst/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χ</a:t>
                          </a:r>
                          <a:r>
                            <a:rPr lang="en-US" sz="1600" b="0" i="0" u="none" strike="noStrike" baseline="30000" dirty="0">
                              <a:effectLst/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2 </a:t>
                          </a:r>
                          <a:r>
                            <a:rPr lang="en-US" sz="1600" b="0" i="0" u="none" strike="noStrike" baseline="0" dirty="0">
                              <a:effectLst/>
                              <a:latin typeface="Times New Roman" panose="020206030504050203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a:t>/DF</a:t>
                          </a:r>
                          <a:endParaRPr lang="en-US" sz="1600" b="0" i="0" u="none" strike="noStrike" baseline="30000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879773829"/>
                      </a:ext>
                    </a:extLst>
                  </a:tr>
                  <a:tr h="370840">
                    <a:tc rowSpan="3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09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87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88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29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40 ± 33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32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89654005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34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30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45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30 ± 54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12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75019079"/>
                      </a:ext>
                    </a:extLst>
                  </a:tr>
                  <a:tr h="399648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07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83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83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8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103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12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00534358"/>
                      </a:ext>
                    </a:extLst>
                  </a:tr>
                  <a:tr h="370840">
                    <a:tc rowSpan="3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1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92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6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26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80 ± 29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067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58911866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8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42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44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2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53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504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13352978"/>
                      </a:ext>
                    </a:extLst>
                  </a:tr>
                  <a:tr h="410448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96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64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78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10 ± 96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831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63780768"/>
                      </a:ext>
                    </a:extLst>
                  </a:tr>
                  <a:tr h="370840">
                    <a:tc rowSpan="3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09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+ </a:t>
                          </a: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1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79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44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38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0 ± 44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00B0F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3121643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42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72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63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50 ± 76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00B0F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48265067"/>
                      </a:ext>
                    </a:extLst>
                  </a:tr>
                  <a:tr h="395296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03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47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114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90 ± 141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94747475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CE0A5055-7128-46A4-90A0-F47DACE0E1BE}"/>
                  </a:ext>
                </a:extLst>
              </p:cNvPr>
              <p:cNvSpPr/>
              <p:nvPr/>
            </p:nvSpPr>
            <p:spPr>
              <a:xfrm>
                <a:off x="1007603" y="744439"/>
                <a:ext cx="7128794" cy="123110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alysis of the 2009, 2010 years experimental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stributions evaluated by different (30%, 50%, 70%) cuts on the Time of Flight pair spectra . </a:t>
                </a:r>
              </a:p>
              <a:p>
                <a:pPr algn="ctr"/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pectra fitted  in </a:t>
                </a:r>
                <a:r>
                  <a:rPr lang="en-US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&lt; Q &lt; 30 MeV/c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terval</a:t>
                </a:r>
              </a:p>
              <a:p>
                <a:pPr algn="ctr"/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y the simulated distributions 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</m:sup>
                    </m:sSup>
                    <m:r>
                      <a:rPr lang="en-US" b="0" i="0" smtClean="0"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and</m:t>
                    </m:r>
                    <m:r>
                      <a:rPr lang="en-US" b="0" i="0" smtClean="0"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airs.</a:t>
                </a:r>
                <a:endParaRPr lang="en-US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CE0A5055-7128-46A4-90A0-F47DACE0E1B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7603" y="744439"/>
                <a:ext cx="7128794" cy="1231106"/>
              </a:xfrm>
              <a:prstGeom prst="rect">
                <a:avLst/>
              </a:prstGeom>
              <a:blipFill>
                <a:blip r:embed="rId3"/>
                <a:stretch>
                  <a:fillRect l="-256" t="-1961" r="-1195" b="-6863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3">
            <a:extLst>
              <a:ext uri="{FF2B5EF4-FFF2-40B4-BE49-F238E27FC236}">
                <a16:creationId xmlns:a16="http://schemas.microsoft.com/office/drawing/2014/main" id="{A877E019-5431-4188-980C-1D0A838F99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4" name="WordArt 98">
            <a:extLst>
              <a:ext uri="{FF2B5EF4-FFF2-40B4-BE49-F238E27FC236}">
                <a16:creationId xmlns:a16="http://schemas.microsoft.com/office/drawing/2014/main" id="{168B4795-0625-4E0E-AEAB-C74CB8F6A6A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83568" y="61118"/>
            <a:ext cx="8003232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𝜋 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𝜋 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xperimental Q distribution 2009 and 2010 data</a:t>
            </a:r>
          </a:p>
        </p:txBody>
      </p:sp>
    </p:spTree>
    <p:extLst>
      <p:ext uri="{BB962C8B-B14F-4D97-AF65-F5344CB8AC3E}">
        <p14:creationId xmlns:p14="http://schemas.microsoft.com/office/powerpoint/2010/main" val="421820393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3">
            <a:extLst>
              <a:ext uri="{FF2B5EF4-FFF2-40B4-BE49-F238E27FC236}">
                <a16:creationId xmlns:a16="http://schemas.microsoft.com/office/drawing/2014/main" id="{B94AB145-2338-4208-90E4-F8B71F4248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43F40CAC-FCB2-44D9-87B1-85D9011BEC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0888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5" name="WordArt 98">
            <a:extLst>
              <a:ext uri="{FF2B5EF4-FFF2-40B4-BE49-F238E27FC236}">
                <a16:creationId xmlns:a16="http://schemas.microsoft.com/office/drawing/2014/main" id="{F22238AA-2B4E-49BB-9589-C133A7D0769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95536" y="61118"/>
            <a:ext cx="835292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Q distributions 2009 + 2010</a:t>
            </a:r>
          </a:p>
        </p:txBody>
      </p:sp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B6B835F2-D60F-4202-9E53-5311F25F5BDF}"/>
              </a:ext>
            </a:extLst>
          </p:cNvPr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5/19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11" name="Rectangle 6">
            <a:extLst>
              <a:ext uri="{FF2B5EF4-FFF2-40B4-BE49-F238E27FC236}">
                <a16:creationId xmlns:a16="http://schemas.microsoft.com/office/drawing/2014/main" id="{8E8E6254-74C6-4443-8451-3C2CCF2EC406}"/>
              </a:ext>
            </a:extLst>
          </p:cNvPr>
          <p:cNvSpPr txBox="1">
            <a:spLocks noChangeArrowheads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defRPr/>
            </a:pPr>
            <a:fld id="{1E468113-9092-443A-88AC-EDFF1D2B3C1D}" type="slidenum">
              <a:rPr lang="ru-RU" sz="1200" smtClean="0">
                <a:solidFill>
                  <a:srgbClr val="000000">
                    <a:tint val="75000"/>
                  </a:srgbClr>
                </a:solidFill>
              </a:rPr>
              <a:pPr algn="r">
                <a:defRPr/>
              </a:pPr>
              <a:t>13</a:t>
            </a:fld>
            <a:endParaRPr lang="ru-RU" sz="1200" dirty="0">
              <a:solidFill>
                <a:srgbClr val="000000">
                  <a:tint val="75000"/>
                </a:srgbClr>
              </a:solidFill>
            </a:endParaRPr>
          </a:p>
        </p:txBody>
      </p:sp>
      <p:pic>
        <p:nvPicPr>
          <p:cNvPr id="8" name="Grafik 7">
            <a:extLst>
              <a:ext uri="{FF2B5EF4-FFF2-40B4-BE49-F238E27FC236}">
                <a16:creationId xmlns:a16="http://schemas.microsoft.com/office/drawing/2014/main" id="{97C1ABD6-24F8-134B-8F34-BFF335A7DE1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648072"/>
            <a:ext cx="5373216" cy="53732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8">
                <a:extLst>
                  <a:ext uri="{FF2B5EF4-FFF2-40B4-BE49-F238E27FC236}">
                    <a16:creationId xmlns:a16="http://schemas.microsoft.com/office/drawing/2014/main" id="{D17D5DA0-8023-CB4E-8E0B-AB2407577F8C}"/>
                  </a:ext>
                </a:extLst>
              </p:cNvPr>
              <p:cNvSpPr txBox="1"/>
              <p:nvPr/>
            </p:nvSpPr>
            <p:spPr>
              <a:xfrm>
                <a:off x="5364088" y="2826802"/>
                <a:ext cx="3560713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experimental distributions fitted in the interval 0 &lt; Q &lt; 100 MeV/c by simulated distributions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airs (red line) and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l-GR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airs (green line). The black line is the sum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airs. </a:t>
                </a:r>
                <a:endParaRPr lang="ro-RO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8">
                <a:extLst>
                  <a:ext uri="{FF2B5EF4-FFF2-40B4-BE49-F238E27FC236}">
                    <a16:creationId xmlns:a16="http://schemas.microsoft.com/office/drawing/2014/main" id="{D17D5DA0-8023-CB4E-8E0B-AB2407577F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4088" y="2826802"/>
                <a:ext cx="3560713" cy="1754326"/>
              </a:xfrm>
              <a:prstGeom prst="rect">
                <a:avLst/>
              </a:prstGeom>
              <a:blipFill>
                <a:blip r:embed="rId4"/>
                <a:stretch>
                  <a:fillRect l="-1064" t="-1439" r="-1773" b="-359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3">
            <a:extLst>
              <a:ext uri="{FF2B5EF4-FFF2-40B4-BE49-F238E27FC236}">
                <a16:creationId xmlns:a16="http://schemas.microsoft.com/office/drawing/2014/main" id="{1B180293-BAB5-4F01-9A9F-78FF1DA809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0" name="WordArt 98">
            <a:extLst>
              <a:ext uri="{FF2B5EF4-FFF2-40B4-BE49-F238E27FC236}">
                <a16:creationId xmlns:a16="http://schemas.microsoft.com/office/drawing/2014/main" id="{E97C85FF-6290-47D9-99FB-D5C10EF10DA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5616" y="61118"/>
            <a:ext cx="691276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ilarities of the Q and Q</a:t>
            </a:r>
            <a:r>
              <a:rPr lang="en-US" sz="3600" b="1" i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istribution analysis</a:t>
            </a:r>
          </a:p>
        </p:txBody>
      </p:sp>
      <p:sp>
        <p:nvSpPr>
          <p:cNvPr id="12" name="Date Placeholder 1">
            <a:extLst>
              <a:ext uri="{FF2B5EF4-FFF2-40B4-BE49-F238E27FC236}">
                <a16:creationId xmlns:a16="http://schemas.microsoft.com/office/drawing/2014/main" id="{47BCBED4-F581-4410-B930-5218C669D24D}"/>
              </a:ext>
            </a:extLst>
          </p:cNvPr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5/19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13" name="Rectangle 6">
            <a:extLst>
              <a:ext uri="{FF2B5EF4-FFF2-40B4-BE49-F238E27FC236}">
                <a16:creationId xmlns:a16="http://schemas.microsoft.com/office/drawing/2014/main" id="{AB1CF4C6-DCB3-4462-9300-359D799F8B0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4</a:t>
            </a:fld>
            <a:endParaRPr lang="ru-RU" dirty="0">
              <a:solidFill>
                <a:srgbClr val="000000">
                  <a:tint val="75000"/>
                </a:srgbClr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496980D6-D400-4712-A0D8-78DD3037103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52095293"/>
                  </p:ext>
                </p:extLst>
              </p:nvPr>
            </p:nvGraphicFramePr>
            <p:xfrm>
              <a:off x="1115616" y="1772816"/>
              <a:ext cx="7106522" cy="265708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14604">
                      <a:extLst>
                        <a:ext uri="{9D8B030D-6E8A-4147-A177-3AD203B41FA5}">
                          <a16:colId xmlns:a16="http://schemas.microsoft.com/office/drawing/2014/main" val="3762688079"/>
                        </a:ext>
                      </a:extLst>
                    </a:gridCol>
                    <a:gridCol w="1127374">
                      <a:extLst>
                        <a:ext uri="{9D8B030D-6E8A-4147-A177-3AD203B41FA5}">
                          <a16:colId xmlns:a16="http://schemas.microsoft.com/office/drawing/2014/main" val="1877977124"/>
                        </a:ext>
                      </a:extLst>
                    </a:gridCol>
                    <a:gridCol w="1444688">
                      <a:extLst>
                        <a:ext uri="{9D8B030D-6E8A-4147-A177-3AD203B41FA5}">
                          <a16:colId xmlns:a16="http://schemas.microsoft.com/office/drawing/2014/main" val="3219577819"/>
                        </a:ext>
                      </a:extLst>
                    </a:gridCol>
                    <a:gridCol w="1878094">
                      <a:extLst>
                        <a:ext uri="{9D8B030D-6E8A-4147-A177-3AD203B41FA5}">
                          <a16:colId xmlns:a16="http://schemas.microsoft.com/office/drawing/2014/main" val="3760162749"/>
                        </a:ext>
                      </a:extLst>
                    </a:gridCol>
                    <a:gridCol w="1941762">
                      <a:extLst>
                        <a:ext uri="{9D8B030D-6E8A-4147-A177-3AD203B41FA5}">
                          <a16:colId xmlns:a16="http://schemas.microsoft.com/office/drawing/2014/main" val="3857194373"/>
                        </a:ext>
                      </a:extLst>
                    </a:gridCol>
                  </a:tblGrid>
                  <a:tr h="43204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ear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ut on </a:t>
                          </a:r>
                          <a:r>
                            <a:rPr lang="en-US" sz="1600" b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oF</a:t>
                          </a:r>
                          <a:endParaRPr lang="en-US" sz="16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otal events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l-GR" sz="15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5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(</m:t>
                                  </m:r>
                                  <m:r>
                                    <a:rPr lang="en-US" sz="15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sz="15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l-GR" sz="15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5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sz="15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  <m:r>
                                <a:rPr lang="en-US" sz="1500" b="0" i="1" u="none" strike="noStrike" smtClean="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en-US" sz="1500" b="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l-GR" sz="1500" b="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</a:t>
                          </a:r>
                          <a:r>
                            <a:rPr lang="en-US" sz="1500" b="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l-GR" sz="1500" b="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σ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l-GR" sz="1500" b="0" i="1" u="none" strike="noStrike" baseline="-25000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500" b="0" i="1" u="none" strike="noStrike" baseline="-25000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sz="1500" b="0" i="1" u="none" strike="noStrike" baseline="-25000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l-GR" sz="1500" b="0" i="1" u="none" strike="noStrike" baseline="-25000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500" b="0" i="1" u="none" strike="noStrike" baseline="-25000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sz="1500" b="0" i="1" u="none" strike="noStrike" baseline="-25000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</m:oMath>
                          </a14:m>
                          <a:endParaRPr lang="en-US" sz="1500" b="0" i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sz="1500" b="0" i="1" u="none" strike="noStrike" smtClean="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l-GR" sz="15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15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𝜋</m:t>
                                  </m:r>
                                </m:e>
                                <m:sup>
                                  <m:r>
                                    <a:rPr lang="en-US" sz="15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l-GR" sz="15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15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𝜋</m:t>
                                  </m:r>
                                </m:e>
                                <m:sup>
                                  <m:r>
                                    <a:rPr lang="en-US" sz="1500" b="0" i="1" u="none" strike="noStrike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  <m:r>
                                <a:rPr lang="en-US" sz="1500" b="0" i="1" u="none" strike="noStrike" smtClean="0"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en-US" sz="1500" b="0" i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± </a:t>
                          </a:r>
                          <a:r>
                            <a:rPr lang="el-GR" sz="1500" b="0" i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σ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l-GR" sz="1500" b="0" i="1" u="none" strike="noStrike" baseline="-25000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1500" b="0" i="1" u="none" strike="noStrike" baseline="-25000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𝜋</m:t>
                                  </m:r>
                                </m:e>
                                <m:sup>
                                  <m:r>
                                    <a:rPr lang="en-US" sz="1500" b="0" i="1" u="none" strike="noStrike" baseline="-25000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l-GR" sz="1500" b="0" i="1" u="none" strike="noStrike" baseline="-25000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l-GR" sz="1500" b="0" i="1" u="none" strike="noStrike" baseline="-25000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𝜋</m:t>
                                  </m:r>
                                </m:e>
                                <m:sup>
                                  <m:r>
                                    <a:rPr lang="en-US" sz="1500" b="0" i="1" u="none" strike="noStrike" baseline="-25000" smtClean="0"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</m:oMath>
                          </a14:m>
                          <a:endParaRPr lang="en-US" sz="1500" b="0" i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879773829"/>
                      </a:ext>
                    </a:extLst>
                  </a:tr>
                  <a:tr h="370840">
                    <a:tc rowSpan="6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09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+ </a:t>
                          </a: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1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46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33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0 ± 32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89654005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algn="ctr" fontAlgn="b"/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Q</a:t>
                          </a:r>
                          <a:r>
                            <a:rPr lang="en-US" sz="1600" b="0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28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32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30 ± 31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75019079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78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53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90 ± 53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58911866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algn="ctr" fontAlgn="b"/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Q</a:t>
                          </a:r>
                          <a:r>
                            <a:rPr lang="en-US" sz="1600" b="0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58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51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9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51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13352978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06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94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860 ± 98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00B0F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3121643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algn="ctr" fontAlgn="b"/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Q</a:t>
                          </a:r>
                          <a:r>
                            <a:rPr lang="en-US" sz="1600" b="0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72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91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220 ± 94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00B0F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48265067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496980D6-D400-4712-A0D8-78DD3037103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52095293"/>
                  </p:ext>
                </p:extLst>
              </p:nvPr>
            </p:nvGraphicFramePr>
            <p:xfrm>
              <a:off x="1115616" y="1772816"/>
              <a:ext cx="7106522" cy="265708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14604">
                      <a:extLst>
                        <a:ext uri="{9D8B030D-6E8A-4147-A177-3AD203B41FA5}">
                          <a16:colId xmlns:a16="http://schemas.microsoft.com/office/drawing/2014/main" val="3762688079"/>
                        </a:ext>
                      </a:extLst>
                    </a:gridCol>
                    <a:gridCol w="1127374">
                      <a:extLst>
                        <a:ext uri="{9D8B030D-6E8A-4147-A177-3AD203B41FA5}">
                          <a16:colId xmlns:a16="http://schemas.microsoft.com/office/drawing/2014/main" val="1877977124"/>
                        </a:ext>
                      </a:extLst>
                    </a:gridCol>
                    <a:gridCol w="1444688">
                      <a:extLst>
                        <a:ext uri="{9D8B030D-6E8A-4147-A177-3AD203B41FA5}">
                          <a16:colId xmlns:a16="http://schemas.microsoft.com/office/drawing/2014/main" val="3219577819"/>
                        </a:ext>
                      </a:extLst>
                    </a:gridCol>
                    <a:gridCol w="1878094">
                      <a:extLst>
                        <a:ext uri="{9D8B030D-6E8A-4147-A177-3AD203B41FA5}">
                          <a16:colId xmlns:a16="http://schemas.microsoft.com/office/drawing/2014/main" val="3760162749"/>
                        </a:ext>
                      </a:extLst>
                    </a:gridCol>
                    <a:gridCol w="1941762">
                      <a:extLst>
                        <a:ext uri="{9D8B030D-6E8A-4147-A177-3AD203B41FA5}">
                          <a16:colId xmlns:a16="http://schemas.microsoft.com/office/drawing/2014/main" val="3857194373"/>
                        </a:ext>
                      </a:extLst>
                    </a:gridCol>
                  </a:tblGrid>
                  <a:tr h="43204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ear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ut on </a:t>
                          </a:r>
                          <a:r>
                            <a:rPr lang="en-US" sz="1600" b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oF</a:t>
                          </a:r>
                          <a:endParaRPr lang="en-US" sz="16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otal events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74497" t="-2941" r="-102685" b="-5294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267320" t="-2941" b="-52941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79773829"/>
                      </a:ext>
                    </a:extLst>
                  </a:tr>
                  <a:tr h="370840">
                    <a:tc rowSpan="6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09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+ </a:t>
                          </a: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1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46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33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0 ± 32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89654005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algn="ctr" fontAlgn="b"/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Q</a:t>
                          </a:r>
                          <a:r>
                            <a:rPr lang="en-US" sz="1600" b="0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28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32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30 ± 31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75019079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78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53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90 ± 53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58911866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algn="ctr" fontAlgn="b"/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Q</a:t>
                          </a:r>
                          <a:r>
                            <a:rPr lang="en-US" sz="1600" b="0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58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51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9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51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13352978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00B0F0"/>
                        </a:solidFill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06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94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860 ± 98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00B0F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03121643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algn="ctr" fontAlgn="b"/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Q</a:t>
                          </a:r>
                          <a:r>
                            <a:rPr lang="en-US" sz="1600" b="0" baseline="-250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72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± 91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00B0F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220 ± 94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00B0F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48265067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82095213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3">
            <a:extLst>
              <a:ext uri="{FF2B5EF4-FFF2-40B4-BE49-F238E27FC236}">
                <a16:creationId xmlns:a16="http://schemas.microsoft.com/office/drawing/2014/main" id="{B94AB145-2338-4208-90E4-F8B71F4248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43F40CAC-FCB2-44D9-87B1-85D9011BEC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0888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5" name="WordArt 98">
            <a:extLst>
              <a:ext uri="{FF2B5EF4-FFF2-40B4-BE49-F238E27FC236}">
                <a16:creationId xmlns:a16="http://schemas.microsoft.com/office/drawing/2014/main" id="{F22238AA-2B4E-49BB-9589-C133A7D0769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95536" y="61118"/>
            <a:ext cx="835292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Q distributions 2009 + 2010 K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at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ACC74C1-74BB-4A60-9D0D-88B068EBD321}"/>
                  </a:ext>
                </a:extLst>
              </p:cNvPr>
              <p:cNvSpPr txBox="1"/>
              <p:nvPr/>
            </p:nvSpPr>
            <p:spPr>
              <a:xfrm>
                <a:off x="5508104" y="2420888"/>
                <a:ext cx="3488705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experimental distributions fitted by simulated distributions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airs (red line). </a:t>
                </a: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simulated distributions are normalized to the experimental one in the interval 50 &lt; Q &lt; 100 MeV/c </a:t>
                </a:r>
                <a:endParaRPr lang="ro-RO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ACC74C1-74BB-4A60-9D0D-88B068EBD3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2420888"/>
                <a:ext cx="3488705" cy="1754326"/>
              </a:xfrm>
              <a:prstGeom prst="rect">
                <a:avLst/>
              </a:prstGeom>
              <a:blipFill>
                <a:blip r:embed="rId3"/>
                <a:stretch>
                  <a:fillRect l="-1455" t="-1439" r="-1091" b="-359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B6B835F2-D60F-4202-9E53-5311F25F5BDF}"/>
              </a:ext>
            </a:extLst>
          </p:cNvPr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5/19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11" name="Rectangle 6">
            <a:extLst>
              <a:ext uri="{FF2B5EF4-FFF2-40B4-BE49-F238E27FC236}">
                <a16:creationId xmlns:a16="http://schemas.microsoft.com/office/drawing/2014/main" id="{8E8E6254-74C6-4443-8451-3C2CCF2EC406}"/>
              </a:ext>
            </a:extLst>
          </p:cNvPr>
          <p:cNvSpPr txBox="1">
            <a:spLocks noChangeArrowheads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defRPr/>
            </a:pPr>
            <a:fld id="{1E468113-9092-443A-88AC-EDFF1D2B3C1D}" type="slidenum">
              <a:rPr lang="ru-RU" sz="1200" smtClean="0">
                <a:solidFill>
                  <a:srgbClr val="000000">
                    <a:tint val="75000"/>
                  </a:srgbClr>
                </a:solidFill>
              </a:rPr>
              <a:pPr algn="r">
                <a:defRPr/>
              </a:pPr>
              <a:t>15</a:t>
            </a:fld>
            <a:endParaRPr lang="ru-RU" sz="1200" dirty="0">
              <a:solidFill>
                <a:srgbClr val="000000">
                  <a:tint val="75000"/>
                </a:srgbClr>
              </a:solidFill>
            </a:endParaRPr>
          </a:p>
        </p:txBody>
      </p:sp>
      <p:pic>
        <p:nvPicPr>
          <p:cNvPr id="8" name="Grafik 7">
            <a:extLst>
              <a:ext uri="{FF2B5EF4-FFF2-40B4-BE49-F238E27FC236}">
                <a16:creationId xmlns:a16="http://schemas.microsoft.com/office/drawing/2014/main" id="{0FEB286E-7CC0-0948-B3EB-F40A09ADE52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572" y="764704"/>
            <a:ext cx="5017508" cy="5508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725604"/>
      </p:ext>
    </p:extLst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144001" y="945000"/>
            <a:ext cx="8855999" cy="4961809"/>
          </a:xfrm>
          <a:prstGeom prst="rect">
            <a:avLst/>
          </a:prstGeom>
          <a:solidFill>
            <a:srgbClr val="00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350"/>
          </a:p>
        </p:txBody>
      </p:sp>
      <p:grpSp>
        <p:nvGrpSpPr>
          <p:cNvPr id="3" name="Группа 2"/>
          <p:cNvGrpSpPr/>
          <p:nvPr/>
        </p:nvGrpSpPr>
        <p:grpSpPr>
          <a:xfrm>
            <a:off x="2956316" y="3466709"/>
            <a:ext cx="2700000" cy="2214419"/>
            <a:chOff x="295364" y="360708"/>
            <a:chExt cx="4984924" cy="4148292"/>
          </a:xfrm>
        </p:grpSpPr>
        <p:sp>
          <p:nvSpPr>
            <p:cNvPr id="60" name="Прямоугольник 59"/>
            <p:cNvSpPr/>
            <p:nvPr/>
          </p:nvSpPr>
          <p:spPr>
            <a:xfrm>
              <a:off x="295364" y="481590"/>
              <a:ext cx="4984924" cy="4027410"/>
            </a:xfrm>
            <a:prstGeom prst="rect">
              <a:avLst/>
            </a:prstGeom>
            <a:solidFill>
              <a:srgbClr val="FFFF00"/>
            </a:solidFill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 sz="1350"/>
            </a:p>
          </p:txBody>
        </p:sp>
        <p:grpSp>
          <p:nvGrpSpPr>
            <p:cNvPr id="7" name="Группа 6"/>
            <p:cNvGrpSpPr/>
            <p:nvPr/>
          </p:nvGrpSpPr>
          <p:grpSpPr>
            <a:xfrm>
              <a:off x="474194" y="360708"/>
              <a:ext cx="4748835" cy="4095452"/>
              <a:chOff x="474194" y="360708"/>
              <a:chExt cx="4748835" cy="4095452"/>
            </a:xfrm>
          </p:grpSpPr>
          <p:sp>
            <p:nvSpPr>
              <p:cNvPr id="141" name="Овал 140"/>
              <p:cNvSpPr>
                <a:spLocks noChangeAspect="1"/>
              </p:cNvSpPr>
              <p:nvPr/>
            </p:nvSpPr>
            <p:spPr>
              <a:xfrm>
                <a:off x="1632722" y="1888953"/>
                <a:ext cx="265049" cy="420659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4" name="TextBox 43"/>
                  <p:cNvSpPr txBox="1"/>
                  <p:nvPr/>
                </p:nvSpPr>
                <p:spPr>
                  <a:xfrm>
                    <a:off x="4624400" y="1849498"/>
                    <a:ext cx="598629" cy="6053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44" name="TextBox 4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24400" y="1849498"/>
                    <a:ext cx="598629" cy="605388"/>
                  </a:xfrm>
                  <a:prstGeom prst="rect">
                    <a:avLst/>
                  </a:prstGeom>
                  <a:blipFill>
                    <a:blip r:embed="rId2"/>
                    <a:stretch>
                      <a:fillRect r="-18868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7" name="TextBox 46"/>
                  <p:cNvSpPr txBox="1"/>
                  <p:nvPr/>
                </p:nvSpPr>
                <p:spPr>
                  <a:xfrm>
                    <a:off x="4409955" y="360708"/>
                    <a:ext cx="324000" cy="6053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𝑢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47" name="TextBox 4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409955" y="360708"/>
                    <a:ext cx="324000" cy="605388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r="-42857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980998" y="1525850"/>
                    <a:ext cx="324002" cy="6053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𝑢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80998" y="1525850"/>
                    <a:ext cx="324002" cy="605388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r="-37931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1" name="TextBox 50"/>
                  <p:cNvSpPr txBox="1"/>
                  <p:nvPr/>
                </p:nvSpPr>
                <p:spPr>
                  <a:xfrm>
                    <a:off x="4407285" y="2139859"/>
                    <a:ext cx="324000" cy="6053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51" name="TextBox 5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407285" y="2139859"/>
                    <a:ext cx="324000" cy="605388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r="-27586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2" name="TextBox 51"/>
                  <p:cNvSpPr txBox="1"/>
                  <p:nvPr/>
                </p:nvSpPr>
                <p:spPr>
                  <a:xfrm>
                    <a:off x="4405666" y="2959355"/>
                    <a:ext cx="324002" cy="6053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𝑠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52" name="TextBox 5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405666" y="2959355"/>
                    <a:ext cx="324002" cy="605388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r="-27586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4339891" y="3850772"/>
                    <a:ext cx="324002" cy="6053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𝑢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39891" y="3850772"/>
                    <a:ext cx="324002" cy="605388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r="-41379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6" name="TextBox 55"/>
                  <p:cNvSpPr txBox="1"/>
                  <p:nvPr/>
                </p:nvSpPr>
                <p:spPr>
                  <a:xfrm>
                    <a:off x="4395731" y="1519099"/>
                    <a:ext cx="324000" cy="6053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𝑢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56" name="TextBox 5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95731" y="1519099"/>
                    <a:ext cx="324000" cy="605388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r="-41379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4634649" y="3276945"/>
                    <a:ext cx="531059" cy="6053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34649" y="3276945"/>
                    <a:ext cx="531059" cy="605388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r="-2766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1" name="TextBox 60"/>
                  <p:cNvSpPr txBox="1"/>
                  <p:nvPr/>
                </p:nvSpPr>
                <p:spPr>
                  <a:xfrm>
                    <a:off x="4351252" y="3553671"/>
                    <a:ext cx="324002" cy="6053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61" name="TextBox 6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51252" y="3553671"/>
                    <a:ext cx="324002" cy="605388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r="-41379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41" name="Прямая соединительная линия 40"/>
              <p:cNvCxnSpPr/>
              <p:nvPr/>
            </p:nvCxnSpPr>
            <p:spPr>
              <a:xfrm>
                <a:off x="1057863" y="3433152"/>
                <a:ext cx="3600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Прямая соединительная линия 44"/>
              <p:cNvCxnSpPr/>
              <p:nvPr/>
            </p:nvCxnSpPr>
            <p:spPr>
              <a:xfrm>
                <a:off x="1057863" y="1988999"/>
                <a:ext cx="1440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Прямая соединительная линия 58"/>
              <p:cNvCxnSpPr/>
              <p:nvPr/>
            </p:nvCxnSpPr>
            <p:spPr>
              <a:xfrm>
                <a:off x="1057864" y="2209152"/>
                <a:ext cx="3600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Прямая соединительная линия 61"/>
              <p:cNvCxnSpPr/>
              <p:nvPr/>
            </p:nvCxnSpPr>
            <p:spPr>
              <a:xfrm rot="-1800000">
                <a:off x="2769916" y="1343067"/>
                <a:ext cx="2016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3" name="Дуга 62"/>
              <p:cNvSpPr/>
              <p:nvPr/>
            </p:nvSpPr>
            <p:spPr>
              <a:xfrm rot="10200000">
                <a:off x="1826523" y="1501241"/>
                <a:ext cx="1224000" cy="504000"/>
              </a:xfrm>
              <a:prstGeom prst="arc">
                <a:avLst>
                  <a:gd name="adj1" fmla="val 11973853"/>
                  <a:gd name="adj2" fmla="val 16141859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p:sp>
            <p:nvSpPr>
              <p:cNvPr id="64" name="Дуга 63"/>
              <p:cNvSpPr/>
              <p:nvPr/>
            </p:nvSpPr>
            <p:spPr>
              <a:xfrm rot="16862805">
                <a:off x="3553118" y="1586720"/>
                <a:ext cx="360000" cy="468000"/>
              </a:xfrm>
              <a:prstGeom prst="arc">
                <a:avLst>
                  <a:gd name="adj1" fmla="val 11311952"/>
                  <a:gd name="adj2" fmla="val 18115527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p:cxnSp>
            <p:nvCxnSpPr>
              <p:cNvPr id="65" name="Прямая соединительная линия 64"/>
              <p:cNvCxnSpPr/>
              <p:nvPr/>
            </p:nvCxnSpPr>
            <p:spPr>
              <a:xfrm flipV="1">
                <a:off x="3668540" y="1989854"/>
                <a:ext cx="1008000" cy="186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Прямая соединительная линия 65"/>
              <p:cNvCxnSpPr/>
              <p:nvPr/>
            </p:nvCxnSpPr>
            <p:spPr>
              <a:xfrm rot="-1800000">
                <a:off x="3480724" y="1367996"/>
                <a:ext cx="1260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" name="Дуга 3"/>
              <p:cNvSpPr>
                <a:spLocks noChangeAspect="1"/>
              </p:cNvSpPr>
              <p:nvPr/>
            </p:nvSpPr>
            <p:spPr>
              <a:xfrm rot="10800000">
                <a:off x="474194" y="2209152"/>
                <a:ext cx="1224000" cy="1224000"/>
              </a:xfrm>
              <a:prstGeom prst="arc">
                <a:avLst>
                  <a:gd name="adj1" fmla="val 16200000"/>
                  <a:gd name="adj2" fmla="val 5404744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p:cxnSp>
            <p:nvCxnSpPr>
              <p:cNvPr id="69" name="Прямая соединительная линия 68"/>
              <p:cNvCxnSpPr/>
              <p:nvPr/>
            </p:nvCxnSpPr>
            <p:spPr>
              <a:xfrm>
                <a:off x="3604232" y="4293978"/>
                <a:ext cx="1080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Прямая соединительная линия 69"/>
              <p:cNvCxnSpPr/>
              <p:nvPr/>
            </p:nvCxnSpPr>
            <p:spPr>
              <a:xfrm>
                <a:off x="3596540" y="3645000"/>
                <a:ext cx="1080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1" name="Дуга 70"/>
              <p:cNvSpPr>
                <a:spLocks noChangeAspect="1"/>
              </p:cNvSpPr>
              <p:nvPr/>
            </p:nvSpPr>
            <p:spPr>
              <a:xfrm rot="10800000">
                <a:off x="3307674" y="3647119"/>
                <a:ext cx="648000" cy="648000"/>
              </a:xfrm>
              <a:prstGeom prst="arc">
                <a:avLst>
                  <a:gd name="adj1" fmla="val 16200000"/>
                  <a:gd name="adj2" fmla="val 5404744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2" name="TextBox 71"/>
                  <p:cNvSpPr txBox="1"/>
                  <p:nvPr/>
                </p:nvSpPr>
                <p:spPr>
                  <a:xfrm>
                    <a:off x="4395650" y="1001299"/>
                    <a:ext cx="324000" cy="6053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72" name="TextBox 7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95650" y="1001299"/>
                    <a:ext cx="324000" cy="605388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r="-41379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979300" y="2139859"/>
                    <a:ext cx="324002" cy="6053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73" name="TextBox 7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9300" y="2139859"/>
                    <a:ext cx="324002" cy="605388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r="-24138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4" name="TextBox 73"/>
                  <p:cNvSpPr txBox="1"/>
                  <p:nvPr/>
                </p:nvSpPr>
                <p:spPr>
                  <a:xfrm>
                    <a:off x="1532294" y="1392589"/>
                    <a:ext cx="549935" cy="6053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∗+</m:t>
                              </m:r>
                            </m:sup>
                          </m:sSup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74" name="TextBox 7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532294" y="1392589"/>
                    <a:ext cx="549935" cy="605388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 r="-5102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5" name="TextBox 74"/>
                  <p:cNvSpPr txBox="1"/>
                  <p:nvPr/>
                </p:nvSpPr>
                <p:spPr>
                  <a:xfrm>
                    <a:off x="4637579" y="616853"/>
                    <a:ext cx="497422" cy="6053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l-GR" sz="15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75" name="TextBox 7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37579" y="616853"/>
                    <a:ext cx="497422" cy="605388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 r="-27273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2" name="Группа 1"/>
          <p:cNvGrpSpPr/>
          <p:nvPr/>
        </p:nvGrpSpPr>
        <p:grpSpPr>
          <a:xfrm>
            <a:off x="5817803" y="3468925"/>
            <a:ext cx="2700000" cy="2214000"/>
            <a:chOff x="5959555" y="375868"/>
            <a:chExt cx="4887806" cy="4245479"/>
          </a:xfrm>
        </p:grpSpPr>
        <p:sp>
          <p:nvSpPr>
            <p:cNvPr id="67" name="Прямоугольник 66"/>
            <p:cNvSpPr/>
            <p:nvPr/>
          </p:nvSpPr>
          <p:spPr>
            <a:xfrm>
              <a:off x="5959555" y="473840"/>
              <a:ext cx="4887806" cy="4147507"/>
            </a:xfrm>
            <a:prstGeom prst="rect">
              <a:avLst/>
            </a:prstGeom>
            <a:solidFill>
              <a:srgbClr val="FFFF00"/>
            </a:solidFill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 sz="1350"/>
            </a:p>
          </p:txBody>
        </p:sp>
        <p:grpSp>
          <p:nvGrpSpPr>
            <p:cNvPr id="76" name="Группа 75"/>
            <p:cNvGrpSpPr/>
            <p:nvPr/>
          </p:nvGrpSpPr>
          <p:grpSpPr>
            <a:xfrm>
              <a:off x="6093599" y="375868"/>
              <a:ext cx="4658688" cy="4091891"/>
              <a:chOff x="474194" y="375868"/>
              <a:chExt cx="4658688" cy="4091891"/>
            </a:xfrm>
          </p:grpSpPr>
          <p:sp>
            <p:nvSpPr>
              <p:cNvPr id="77" name="Овал 76"/>
              <p:cNvSpPr>
                <a:spLocks noChangeAspect="1"/>
              </p:cNvSpPr>
              <p:nvPr/>
            </p:nvSpPr>
            <p:spPr>
              <a:xfrm>
                <a:off x="1632722" y="1888953"/>
                <a:ext cx="265049" cy="420659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8" name="TextBox 77"/>
                  <p:cNvSpPr txBox="1"/>
                  <p:nvPr/>
                </p:nvSpPr>
                <p:spPr>
                  <a:xfrm>
                    <a:off x="4576577" y="1849525"/>
                    <a:ext cx="324000" cy="6196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78" name="TextBox 7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576577" y="1849525"/>
                    <a:ext cx="324000" cy="619688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 r="-11000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9" name="TextBox 78"/>
                  <p:cNvSpPr txBox="1"/>
                  <p:nvPr/>
                </p:nvSpPr>
                <p:spPr>
                  <a:xfrm>
                    <a:off x="4326870" y="375868"/>
                    <a:ext cx="324000" cy="6196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𝑑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79" name="TextBox 7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26870" y="375868"/>
                    <a:ext cx="324000" cy="619688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 r="-51724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0" name="TextBox 79"/>
                  <p:cNvSpPr txBox="1"/>
                  <p:nvPr/>
                </p:nvSpPr>
                <p:spPr>
                  <a:xfrm>
                    <a:off x="966516" y="1523666"/>
                    <a:ext cx="324000" cy="6196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𝑑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80" name="TextBox 7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66516" y="1523666"/>
                    <a:ext cx="324000" cy="619688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 r="-51724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1" name="TextBox 80"/>
                  <p:cNvSpPr txBox="1"/>
                  <p:nvPr/>
                </p:nvSpPr>
                <p:spPr>
                  <a:xfrm>
                    <a:off x="4317375" y="2156591"/>
                    <a:ext cx="324000" cy="6196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81" name="TextBox 8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17375" y="2156591"/>
                    <a:ext cx="324000" cy="619688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 r="-24138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2" name="TextBox 81"/>
                  <p:cNvSpPr txBox="1"/>
                  <p:nvPr/>
                </p:nvSpPr>
                <p:spPr>
                  <a:xfrm>
                    <a:off x="4346582" y="2931957"/>
                    <a:ext cx="324000" cy="6196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𝑠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82" name="TextBox 8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46582" y="2931957"/>
                    <a:ext cx="324000" cy="619688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 r="-23333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3" name="TextBox 82"/>
                  <p:cNvSpPr txBox="1"/>
                  <p:nvPr/>
                </p:nvSpPr>
                <p:spPr>
                  <a:xfrm>
                    <a:off x="4332527" y="3848071"/>
                    <a:ext cx="324000" cy="6196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𝑢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83" name="TextBox 8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32527" y="3848071"/>
                    <a:ext cx="324000" cy="619688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 r="-41379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4" name="TextBox 83"/>
                  <p:cNvSpPr txBox="1"/>
                  <p:nvPr/>
                </p:nvSpPr>
                <p:spPr>
                  <a:xfrm>
                    <a:off x="4317375" y="1534713"/>
                    <a:ext cx="324000" cy="61968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𝑢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84" name="TextBox 8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17375" y="1534713"/>
                    <a:ext cx="324000" cy="619689"/>
                  </a:xfrm>
                  <a:prstGeom prst="rect">
                    <a:avLst/>
                  </a:prstGeom>
                  <a:blipFill>
                    <a:blip r:embed="rId21"/>
                    <a:stretch>
                      <a:fillRect r="-37931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5" name="TextBox 84"/>
                  <p:cNvSpPr txBox="1"/>
                  <p:nvPr/>
                </p:nvSpPr>
                <p:spPr>
                  <a:xfrm>
                    <a:off x="4600991" y="3225011"/>
                    <a:ext cx="446785" cy="61968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85" name="TextBox 8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00991" y="3225011"/>
                    <a:ext cx="446785" cy="619689"/>
                  </a:xfrm>
                  <a:prstGeom prst="rect">
                    <a:avLst/>
                  </a:prstGeom>
                  <a:blipFill>
                    <a:blip r:embed="rId22"/>
                    <a:stretch>
                      <a:fillRect r="-46341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6" name="TextBox 85"/>
                  <p:cNvSpPr txBox="1"/>
                  <p:nvPr/>
                </p:nvSpPr>
                <p:spPr>
                  <a:xfrm>
                    <a:off x="4317375" y="3556519"/>
                    <a:ext cx="324000" cy="61968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86" name="TextBox 8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17375" y="3556519"/>
                    <a:ext cx="324000" cy="619689"/>
                  </a:xfrm>
                  <a:prstGeom prst="rect">
                    <a:avLst/>
                  </a:prstGeom>
                  <a:blipFill>
                    <a:blip r:embed="rId23"/>
                    <a:stretch>
                      <a:fillRect r="-37931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87" name="Прямая соединительная линия 86"/>
              <p:cNvCxnSpPr/>
              <p:nvPr/>
            </p:nvCxnSpPr>
            <p:spPr>
              <a:xfrm>
                <a:off x="1057864" y="3433152"/>
                <a:ext cx="3600001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Прямая соединительная линия 87"/>
              <p:cNvCxnSpPr/>
              <p:nvPr/>
            </p:nvCxnSpPr>
            <p:spPr>
              <a:xfrm>
                <a:off x="1057864" y="1989000"/>
                <a:ext cx="1440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Прямая соединительная линия 88"/>
              <p:cNvCxnSpPr/>
              <p:nvPr/>
            </p:nvCxnSpPr>
            <p:spPr>
              <a:xfrm>
                <a:off x="1057864" y="2209152"/>
                <a:ext cx="3600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Прямая соединительная линия 89"/>
              <p:cNvCxnSpPr/>
              <p:nvPr/>
            </p:nvCxnSpPr>
            <p:spPr>
              <a:xfrm rot="-1800000">
                <a:off x="2769916" y="1343067"/>
                <a:ext cx="2016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1" name="Дуга 90"/>
              <p:cNvSpPr/>
              <p:nvPr/>
            </p:nvSpPr>
            <p:spPr>
              <a:xfrm rot="10200000">
                <a:off x="1826523" y="1501241"/>
                <a:ext cx="1224000" cy="504000"/>
              </a:xfrm>
              <a:prstGeom prst="arc">
                <a:avLst>
                  <a:gd name="adj1" fmla="val 11973853"/>
                  <a:gd name="adj2" fmla="val 16141859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p:sp>
            <p:nvSpPr>
              <p:cNvPr id="92" name="Дуга 91"/>
              <p:cNvSpPr/>
              <p:nvPr/>
            </p:nvSpPr>
            <p:spPr>
              <a:xfrm rot="16862805">
                <a:off x="3553118" y="1586720"/>
                <a:ext cx="360000" cy="468000"/>
              </a:xfrm>
              <a:prstGeom prst="arc">
                <a:avLst>
                  <a:gd name="adj1" fmla="val 11311952"/>
                  <a:gd name="adj2" fmla="val 18115527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p:cxnSp>
            <p:nvCxnSpPr>
              <p:cNvPr id="93" name="Прямая соединительная линия 92"/>
              <p:cNvCxnSpPr/>
              <p:nvPr/>
            </p:nvCxnSpPr>
            <p:spPr>
              <a:xfrm flipV="1">
                <a:off x="3668540" y="1989854"/>
                <a:ext cx="1008000" cy="186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Прямая соединительная линия 93"/>
              <p:cNvCxnSpPr/>
              <p:nvPr/>
            </p:nvCxnSpPr>
            <p:spPr>
              <a:xfrm rot="-1800000">
                <a:off x="3480724" y="1367996"/>
                <a:ext cx="1260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5" name="Дуга 94"/>
              <p:cNvSpPr>
                <a:spLocks noChangeAspect="1"/>
              </p:cNvSpPr>
              <p:nvPr/>
            </p:nvSpPr>
            <p:spPr>
              <a:xfrm rot="10800000">
                <a:off x="474194" y="2209152"/>
                <a:ext cx="1224000" cy="1224000"/>
              </a:xfrm>
              <a:prstGeom prst="arc">
                <a:avLst>
                  <a:gd name="adj1" fmla="val 16200000"/>
                  <a:gd name="adj2" fmla="val 5404744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p:cxnSp>
            <p:nvCxnSpPr>
              <p:cNvPr id="96" name="Прямая соединительная линия 95"/>
              <p:cNvCxnSpPr/>
              <p:nvPr/>
            </p:nvCxnSpPr>
            <p:spPr>
              <a:xfrm>
                <a:off x="3604232" y="4293978"/>
                <a:ext cx="1080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Прямая соединительная линия 96"/>
              <p:cNvCxnSpPr/>
              <p:nvPr/>
            </p:nvCxnSpPr>
            <p:spPr>
              <a:xfrm>
                <a:off x="3604232" y="3645000"/>
                <a:ext cx="1080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8" name="Дуга 97"/>
              <p:cNvSpPr>
                <a:spLocks noChangeAspect="1"/>
              </p:cNvSpPr>
              <p:nvPr/>
            </p:nvSpPr>
            <p:spPr>
              <a:xfrm rot="10800000">
                <a:off x="3307674" y="3647119"/>
                <a:ext cx="648000" cy="648000"/>
              </a:xfrm>
              <a:prstGeom prst="arc">
                <a:avLst>
                  <a:gd name="adj1" fmla="val 16200000"/>
                  <a:gd name="adj2" fmla="val 5404744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9" name="TextBox 98"/>
                  <p:cNvSpPr txBox="1"/>
                  <p:nvPr/>
                </p:nvSpPr>
                <p:spPr>
                  <a:xfrm>
                    <a:off x="4310789" y="1014462"/>
                    <a:ext cx="324000" cy="61968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99" name="TextBox 9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10789" y="1014462"/>
                    <a:ext cx="324000" cy="619689"/>
                  </a:xfrm>
                  <a:prstGeom prst="rect">
                    <a:avLst/>
                  </a:prstGeom>
                  <a:blipFill>
                    <a:blip r:embed="rId24"/>
                    <a:stretch>
                      <a:fillRect r="-36667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0" name="TextBox 99"/>
                  <p:cNvSpPr txBox="1"/>
                  <p:nvPr/>
                </p:nvSpPr>
                <p:spPr>
                  <a:xfrm>
                    <a:off x="966516" y="2139857"/>
                    <a:ext cx="324000" cy="61968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100" name="TextBox 9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66516" y="2139857"/>
                    <a:ext cx="324000" cy="619689"/>
                  </a:xfrm>
                  <a:prstGeom prst="rect">
                    <a:avLst/>
                  </a:prstGeom>
                  <a:blipFill>
                    <a:blip r:embed="rId25"/>
                    <a:stretch>
                      <a:fillRect r="-27586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1" name="TextBox 100"/>
                  <p:cNvSpPr txBox="1"/>
                  <p:nvPr/>
                </p:nvSpPr>
                <p:spPr>
                  <a:xfrm>
                    <a:off x="1531573" y="1390724"/>
                    <a:ext cx="549936" cy="61968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∗0</m:t>
                              </m:r>
                            </m:sup>
                          </m:sSup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101" name="TextBox 10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531573" y="1390724"/>
                    <a:ext cx="549936" cy="619689"/>
                  </a:xfrm>
                  <a:prstGeom prst="rect">
                    <a:avLst/>
                  </a:prstGeom>
                  <a:blipFill>
                    <a:blip r:embed="rId26"/>
                    <a:stretch>
                      <a:fillRect r="-4200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2" name="TextBox 101"/>
                  <p:cNvSpPr txBox="1"/>
                  <p:nvPr/>
                </p:nvSpPr>
                <p:spPr>
                  <a:xfrm>
                    <a:off x="4635459" y="616671"/>
                    <a:ext cx="497423" cy="61968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l-GR" sz="15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102" name="TextBox 10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35459" y="616671"/>
                    <a:ext cx="497423" cy="619689"/>
                  </a:xfrm>
                  <a:prstGeom prst="rect">
                    <a:avLst/>
                  </a:prstGeom>
                  <a:blipFill>
                    <a:blip r:embed="rId27"/>
                    <a:stretch>
                      <a:fillRect r="-24444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68" name="Группа 67"/>
          <p:cNvGrpSpPr/>
          <p:nvPr/>
        </p:nvGrpSpPr>
        <p:grpSpPr>
          <a:xfrm>
            <a:off x="391310" y="1432268"/>
            <a:ext cx="2052000" cy="1596083"/>
            <a:chOff x="1188274" y="940890"/>
            <a:chExt cx="2736000" cy="2128110"/>
          </a:xfrm>
        </p:grpSpPr>
        <p:sp>
          <p:nvSpPr>
            <p:cNvPr id="103" name="Прямоугольник 102"/>
            <p:cNvSpPr/>
            <p:nvPr/>
          </p:nvSpPr>
          <p:spPr>
            <a:xfrm>
              <a:off x="1188274" y="940890"/>
              <a:ext cx="2736000" cy="2128110"/>
            </a:xfrm>
            <a:prstGeom prst="rect">
              <a:avLst/>
            </a:prstGeom>
            <a:solidFill>
              <a:srgbClr val="FFFF00"/>
            </a:solidFill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 sz="1350"/>
            </a:p>
          </p:txBody>
        </p:sp>
        <p:grpSp>
          <p:nvGrpSpPr>
            <p:cNvPr id="104" name="Группа 103"/>
            <p:cNvGrpSpPr/>
            <p:nvPr/>
          </p:nvGrpSpPr>
          <p:grpSpPr>
            <a:xfrm>
              <a:off x="1415440" y="940890"/>
              <a:ext cx="2194720" cy="2115342"/>
              <a:chOff x="1415440" y="940890"/>
              <a:chExt cx="2194720" cy="2115342"/>
            </a:xfrm>
          </p:grpSpPr>
          <p:grpSp>
            <p:nvGrpSpPr>
              <p:cNvPr id="105" name="Группа 104"/>
              <p:cNvGrpSpPr/>
              <p:nvPr/>
            </p:nvGrpSpPr>
            <p:grpSpPr>
              <a:xfrm>
                <a:off x="1415440" y="940890"/>
                <a:ext cx="2194720" cy="2115342"/>
                <a:chOff x="1415440" y="940890"/>
                <a:chExt cx="2194720" cy="2115342"/>
              </a:xfrm>
            </p:grpSpPr>
            <p:cxnSp>
              <p:nvCxnSpPr>
                <p:cNvPr id="107" name="Прямая соединительная линия 106"/>
                <p:cNvCxnSpPr/>
                <p:nvPr/>
              </p:nvCxnSpPr>
              <p:spPr>
                <a:xfrm>
                  <a:off x="1415440" y="1269000"/>
                  <a:ext cx="1800000" cy="0"/>
                </a:xfrm>
                <a:prstGeom prst="line">
                  <a:avLst/>
                </a:prstGeom>
                <a:ln w="25400"/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08" name="Прямая соединительная линия 107"/>
                <p:cNvCxnSpPr/>
                <p:nvPr/>
              </p:nvCxnSpPr>
              <p:spPr>
                <a:xfrm>
                  <a:off x="1415440" y="2709000"/>
                  <a:ext cx="1800000" cy="0"/>
                </a:xfrm>
                <a:prstGeom prst="line">
                  <a:avLst/>
                </a:prstGeom>
                <a:ln w="25400"/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grpSp>
              <p:nvGrpSpPr>
                <p:cNvPr id="109" name="Группа 108"/>
                <p:cNvGrpSpPr/>
                <p:nvPr/>
              </p:nvGrpSpPr>
              <p:grpSpPr>
                <a:xfrm>
                  <a:off x="2063440" y="1413000"/>
                  <a:ext cx="1152000" cy="504000"/>
                  <a:chOff x="2063440" y="1413000"/>
                  <a:chExt cx="1152000" cy="504000"/>
                </a:xfrm>
              </p:grpSpPr>
              <p:cxnSp>
                <p:nvCxnSpPr>
                  <p:cNvPr id="123" name="Прямая соединительная линия 122"/>
                  <p:cNvCxnSpPr/>
                  <p:nvPr/>
                </p:nvCxnSpPr>
                <p:spPr>
                  <a:xfrm>
                    <a:off x="2315440" y="1413000"/>
                    <a:ext cx="900000" cy="0"/>
                  </a:xfrm>
                  <a:prstGeom prst="line">
                    <a:avLst/>
                  </a:prstGeom>
                  <a:ln w="25400"/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4" name="Прямая соединительная линия 123"/>
                  <p:cNvCxnSpPr/>
                  <p:nvPr/>
                </p:nvCxnSpPr>
                <p:spPr>
                  <a:xfrm>
                    <a:off x="2315440" y="1917000"/>
                    <a:ext cx="900000" cy="0"/>
                  </a:xfrm>
                  <a:prstGeom prst="line">
                    <a:avLst/>
                  </a:prstGeom>
                  <a:ln w="25400"/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25" name="Дуга 124"/>
                  <p:cNvSpPr>
                    <a:spLocks noChangeAspect="1"/>
                  </p:cNvSpPr>
                  <p:nvPr/>
                </p:nvSpPr>
                <p:spPr>
                  <a:xfrm flipH="1">
                    <a:off x="2063440" y="1413000"/>
                    <a:ext cx="504000" cy="504000"/>
                  </a:xfrm>
                  <a:prstGeom prst="arc">
                    <a:avLst>
                      <a:gd name="adj1" fmla="val 16195169"/>
                      <a:gd name="adj2" fmla="val 5432111"/>
                    </a:avLst>
                  </a:prstGeom>
                  <a:ln w="25400"/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 sz="1350"/>
                  </a:p>
                </p:txBody>
              </p:sp>
            </p:grpSp>
            <p:grpSp>
              <p:nvGrpSpPr>
                <p:cNvPr id="110" name="Группа 109"/>
                <p:cNvGrpSpPr/>
                <p:nvPr/>
              </p:nvGrpSpPr>
              <p:grpSpPr>
                <a:xfrm>
                  <a:off x="2063440" y="2060999"/>
                  <a:ext cx="1152000" cy="504000"/>
                  <a:chOff x="2063440" y="1413000"/>
                  <a:chExt cx="1152000" cy="504000"/>
                </a:xfrm>
              </p:grpSpPr>
              <p:cxnSp>
                <p:nvCxnSpPr>
                  <p:cNvPr id="120" name="Прямая соединительная линия 119"/>
                  <p:cNvCxnSpPr/>
                  <p:nvPr/>
                </p:nvCxnSpPr>
                <p:spPr>
                  <a:xfrm>
                    <a:off x="2315440" y="1413000"/>
                    <a:ext cx="900000" cy="0"/>
                  </a:xfrm>
                  <a:prstGeom prst="line">
                    <a:avLst/>
                  </a:prstGeom>
                  <a:ln w="25400"/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1" name="Прямая соединительная линия 120"/>
                  <p:cNvCxnSpPr/>
                  <p:nvPr/>
                </p:nvCxnSpPr>
                <p:spPr>
                  <a:xfrm>
                    <a:off x="2315440" y="1917000"/>
                    <a:ext cx="900000" cy="0"/>
                  </a:xfrm>
                  <a:prstGeom prst="line">
                    <a:avLst/>
                  </a:prstGeom>
                  <a:ln w="25400"/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22" name="Дуга 121"/>
                  <p:cNvSpPr>
                    <a:spLocks noChangeAspect="1"/>
                  </p:cNvSpPr>
                  <p:nvPr/>
                </p:nvSpPr>
                <p:spPr>
                  <a:xfrm flipH="1">
                    <a:off x="2063440" y="1413000"/>
                    <a:ext cx="504000" cy="504000"/>
                  </a:xfrm>
                  <a:prstGeom prst="arc">
                    <a:avLst>
                      <a:gd name="adj1" fmla="val 16195169"/>
                      <a:gd name="adj2" fmla="val 5432111"/>
                    </a:avLst>
                  </a:prstGeom>
                  <a:ln w="25400"/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 sz="1350"/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11" name="TextBox 110"/>
                    <p:cNvSpPr txBox="1"/>
                    <p:nvPr/>
                  </p:nvSpPr>
                  <p:spPr>
                    <a:xfrm>
                      <a:off x="3286160" y="1149585"/>
                      <a:ext cx="324000" cy="43088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p>
                              <m:sSupPr>
                                <m:ctrlPr>
                                  <a:rPr lang="en-US" sz="15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500" i="1" dirty="0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  <m:sup>
                                <m:r>
                                  <a:rPr lang="en-US" sz="1500" i="1" dirty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sup>
                            </m:sSup>
                          </m:oMath>
                        </m:oMathPara>
                      </a14:m>
                      <a:endParaRPr lang="ru-RU" sz="1500" dirty="0"/>
                    </a:p>
                  </p:txBody>
                </p:sp>
              </mc:Choice>
              <mc:Fallback xmlns="">
                <p:sp>
                  <p:nvSpPr>
                    <p:cNvPr id="111" name="TextBox 11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286160" y="1149585"/>
                      <a:ext cx="324000" cy="430887"/>
                    </a:xfrm>
                    <a:prstGeom prst="rect">
                      <a:avLst/>
                    </a:prstGeom>
                    <a:blipFill>
                      <a:blip r:embed="rId28"/>
                      <a:stretch>
                        <a:fillRect r="-60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12" name="TextBox 111"/>
                    <p:cNvSpPr txBox="1"/>
                    <p:nvPr/>
                  </p:nvSpPr>
                  <p:spPr>
                    <a:xfrm>
                      <a:off x="3286160" y="1750125"/>
                      <a:ext cx="324000" cy="43088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m:rPr>
                                <m:sty m:val="p"/>
                              </m:rPr>
                              <a:rPr lang="el-GR" sz="1500" i="1" dirty="0">
                                <a:latin typeface="Cambria Math" panose="02040503050406030204" pitchFamily="18" charset="0"/>
                              </a:rPr>
                              <m:t>ϕ</m:t>
                            </m:r>
                          </m:oMath>
                        </m:oMathPara>
                      </a14:m>
                      <a:endParaRPr lang="ru-RU" sz="1500" dirty="0"/>
                    </a:p>
                  </p:txBody>
                </p:sp>
              </mc:Choice>
              <mc:Fallback xmlns="">
                <p:sp>
                  <p:nvSpPr>
                    <p:cNvPr id="112" name="TextBox 111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286160" y="1750125"/>
                      <a:ext cx="324000" cy="430887"/>
                    </a:xfrm>
                    <a:prstGeom prst="rect">
                      <a:avLst/>
                    </a:prstGeom>
                    <a:blipFill>
                      <a:blip r:embed="rId29"/>
                      <a:stretch>
                        <a:fillRect r="-30000" b="-9434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13" name="TextBox 112"/>
                    <p:cNvSpPr txBox="1"/>
                    <p:nvPr/>
                  </p:nvSpPr>
                  <p:spPr>
                    <a:xfrm>
                      <a:off x="2891440" y="1330621"/>
                      <a:ext cx="324000" cy="43088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̅"/>
                                <m:ctrlPr>
                                  <a:rPr lang="en-US" sz="1500" i="1" dirty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500" i="1" dirty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acc>
                          </m:oMath>
                        </m:oMathPara>
                      </a14:m>
                      <a:endParaRPr lang="ru-RU" sz="1500" dirty="0"/>
                    </a:p>
                  </p:txBody>
                </p:sp>
              </mc:Choice>
              <mc:Fallback xmlns="">
                <p:sp>
                  <p:nvSpPr>
                    <p:cNvPr id="113" name="TextBox 11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891440" y="1330621"/>
                      <a:ext cx="324000" cy="430887"/>
                    </a:xfrm>
                    <a:prstGeom prst="rect">
                      <a:avLst/>
                    </a:prstGeom>
                    <a:blipFill>
                      <a:blip r:embed="rId30"/>
                      <a:stretch>
                        <a:fillRect r="-75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14" name="TextBox 113"/>
                    <p:cNvSpPr txBox="1"/>
                    <p:nvPr/>
                  </p:nvSpPr>
                  <p:spPr>
                    <a:xfrm>
                      <a:off x="2891440" y="940890"/>
                      <a:ext cx="324000" cy="43088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1500" i="1" dirty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oMath>
                        </m:oMathPara>
                      </a14:m>
                      <a:endParaRPr lang="ru-RU" sz="1500" dirty="0"/>
                    </a:p>
                  </p:txBody>
                </p:sp>
              </mc:Choice>
              <mc:Fallback xmlns="">
                <p:sp>
                  <p:nvSpPr>
                    <p:cNvPr id="114" name="TextBox 113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891440" y="940890"/>
                      <a:ext cx="324000" cy="430887"/>
                    </a:xfrm>
                    <a:prstGeom prst="rect">
                      <a:avLst/>
                    </a:prstGeom>
                    <a:blipFill>
                      <a:blip r:embed="rId31"/>
                      <a:stretch>
                        <a:fillRect r="-25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15" name="TextBox 114"/>
                    <p:cNvSpPr txBox="1"/>
                    <p:nvPr/>
                  </p:nvSpPr>
                  <p:spPr>
                    <a:xfrm>
                      <a:off x="2891440" y="1576034"/>
                      <a:ext cx="324000" cy="43088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1500" i="1" dirty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oMath>
                        </m:oMathPara>
                      </a14:m>
                      <a:endParaRPr lang="ru-RU" sz="1500" dirty="0"/>
                    </a:p>
                  </p:txBody>
                </p:sp>
              </mc:Choice>
              <mc:Fallback xmlns="">
                <p:sp>
                  <p:nvSpPr>
                    <p:cNvPr id="115" name="TextBox 114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891440" y="1576034"/>
                      <a:ext cx="324000" cy="430887"/>
                    </a:xfrm>
                    <a:prstGeom prst="rect">
                      <a:avLst/>
                    </a:prstGeom>
                    <a:blipFill>
                      <a:blip r:embed="rId32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16" name="TextBox 115"/>
                    <p:cNvSpPr txBox="1"/>
                    <p:nvPr/>
                  </p:nvSpPr>
                  <p:spPr>
                    <a:xfrm>
                      <a:off x="2891440" y="1976145"/>
                      <a:ext cx="324000" cy="43088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̅"/>
                                <m:ctrlPr>
                                  <a:rPr lang="en-US" sz="1500" i="1" dirty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500" i="1" dirty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acc>
                          </m:oMath>
                        </m:oMathPara>
                      </a14:m>
                      <a:endParaRPr lang="ru-RU" sz="1500" dirty="0"/>
                    </a:p>
                  </p:txBody>
                </p:sp>
              </mc:Choice>
              <mc:Fallback xmlns="">
                <p:sp>
                  <p:nvSpPr>
                    <p:cNvPr id="116" name="TextBox 115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891440" y="1976145"/>
                      <a:ext cx="324000" cy="430887"/>
                    </a:xfrm>
                    <a:prstGeom prst="rect">
                      <a:avLst/>
                    </a:prstGeom>
                    <a:blipFill>
                      <a:blip r:embed="rId33"/>
                      <a:stretch>
                        <a:fillRect r="-75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17" name="TextBox 116"/>
                    <p:cNvSpPr txBox="1"/>
                    <p:nvPr/>
                  </p:nvSpPr>
                  <p:spPr>
                    <a:xfrm>
                      <a:off x="2889925" y="2225235"/>
                      <a:ext cx="324000" cy="43088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1500" i="1" dirty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oMath>
                        </m:oMathPara>
                      </a14:m>
                      <a:endParaRPr lang="ru-RU" sz="1500" dirty="0"/>
                    </a:p>
                  </p:txBody>
                </p:sp>
              </mc:Choice>
              <mc:Fallback xmlns="">
                <p:sp>
                  <p:nvSpPr>
                    <p:cNvPr id="117" name="TextBox 116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889925" y="2225235"/>
                      <a:ext cx="324000" cy="430887"/>
                    </a:xfrm>
                    <a:prstGeom prst="rect">
                      <a:avLst/>
                    </a:prstGeom>
                    <a:blipFill>
                      <a:blip r:embed="rId34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18" name="TextBox 117"/>
                    <p:cNvSpPr txBox="1"/>
                    <p:nvPr/>
                  </p:nvSpPr>
                  <p:spPr>
                    <a:xfrm>
                      <a:off x="2889925" y="2625345"/>
                      <a:ext cx="324000" cy="43088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̅"/>
                                <m:ctrlPr>
                                  <a:rPr lang="en-US" sz="1500" i="1" dirty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1500" i="1" dirty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</m:acc>
                          </m:oMath>
                        </m:oMathPara>
                      </a14:m>
                      <a:endParaRPr lang="ru-RU" sz="1500" dirty="0"/>
                    </a:p>
                  </p:txBody>
                </p:sp>
              </mc:Choice>
              <mc:Fallback xmlns="">
                <p:sp>
                  <p:nvSpPr>
                    <p:cNvPr id="118" name="TextBox 117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889925" y="2625345"/>
                      <a:ext cx="324000" cy="430887"/>
                    </a:xfrm>
                    <a:prstGeom prst="rect">
                      <a:avLst/>
                    </a:prstGeom>
                    <a:blipFill>
                      <a:blip r:embed="rId35"/>
                      <a:stretch>
                        <a:fillRect r="-5128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19" name="TextBox 118"/>
                    <p:cNvSpPr txBox="1"/>
                    <p:nvPr/>
                  </p:nvSpPr>
                  <p:spPr>
                    <a:xfrm>
                      <a:off x="3286160" y="2425290"/>
                      <a:ext cx="324000" cy="43088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p>
                              <m:sSupPr>
                                <m:ctrlPr>
                                  <a:rPr lang="en-US" sz="15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500" i="1" dirty="0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  <m:sup>
                                <m:r>
                                  <a:rPr lang="en-US" sz="1500" i="1" dirty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</m:sup>
                            </m:sSup>
                          </m:oMath>
                        </m:oMathPara>
                      </a14:m>
                      <a:endParaRPr lang="ru-RU" sz="1500" dirty="0"/>
                    </a:p>
                  </p:txBody>
                </p:sp>
              </mc:Choice>
              <mc:Fallback xmlns="">
                <p:sp>
                  <p:nvSpPr>
                    <p:cNvPr id="119" name="TextBox 11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286160" y="2425290"/>
                      <a:ext cx="324000" cy="430887"/>
                    </a:xfrm>
                    <a:prstGeom prst="rect">
                      <a:avLst/>
                    </a:prstGeom>
                    <a:blipFill>
                      <a:blip r:embed="rId36"/>
                      <a:stretch>
                        <a:fillRect r="-50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sp>
            <p:nvSpPr>
              <p:cNvPr id="106" name="Овал 105"/>
              <p:cNvSpPr>
                <a:spLocks/>
              </p:cNvSpPr>
              <p:nvPr/>
            </p:nvSpPr>
            <p:spPr>
              <a:xfrm>
                <a:off x="3196800" y="1892729"/>
                <a:ext cx="108000" cy="180000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</p:grpSp>
      </p:grpSp>
      <p:grpSp>
        <p:nvGrpSpPr>
          <p:cNvPr id="126" name="Группа 125"/>
          <p:cNvGrpSpPr/>
          <p:nvPr/>
        </p:nvGrpSpPr>
        <p:grpSpPr>
          <a:xfrm>
            <a:off x="3261270" y="1401145"/>
            <a:ext cx="5256533" cy="1991459"/>
            <a:chOff x="344760" y="1141323"/>
            <a:chExt cx="9293213" cy="3562536"/>
          </a:xfrm>
        </p:grpSpPr>
        <p:sp>
          <p:nvSpPr>
            <p:cNvPr id="127" name="Прямоугольник 126"/>
            <p:cNvSpPr/>
            <p:nvPr/>
          </p:nvSpPr>
          <p:spPr>
            <a:xfrm>
              <a:off x="344760" y="1197000"/>
              <a:ext cx="9293213" cy="3506859"/>
            </a:xfrm>
            <a:prstGeom prst="rect">
              <a:avLst/>
            </a:prstGeom>
            <a:solidFill>
              <a:srgbClr val="FFFF00"/>
            </a:solidFill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 sz="1350"/>
            </a:p>
          </p:txBody>
        </p:sp>
        <p:grpSp>
          <p:nvGrpSpPr>
            <p:cNvPr id="128" name="Группа 127"/>
            <p:cNvGrpSpPr/>
            <p:nvPr/>
          </p:nvGrpSpPr>
          <p:grpSpPr>
            <a:xfrm>
              <a:off x="355861" y="1141323"/>
              <a:ext cx="9216714" cy="3299230"/>
              <a:chOff x="355861" y="1141323"/>
              <a:chExt cx="9216714" cy="3299230"/>
            </a:xfrm>
          </p:grpSpPr>
          <p:cxnSp>
            <p:nvCxnSpPr>
              <p:cNvPr id="129" name="Прямая соединительная линия 128"/>
              <p:cNvCxnSpPr/>
              <p:nvPr/>
            </p:nvCxnSpPr>
            <p:spPr>
              <a:xfrm>
                <a:off x="1055999" y="3645000"/>
                <a:ext cx="7920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1" name="Овал 130"/>
              <p:cNvSpPr>
                <a:spLocks noChangeAspect="1"/>
              </p:cNvSpPr>
              <p:nvPr/>
            </p:nvSpPr>
            <p:spPr>
              <a:xfrm>
                <a:off x="5705277" y="3021259"/>
                <a:ext cx="487301" cy="812168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p:cxnSp>
            <p:nvCxnSpPr>
              <p:cNvPr id="132" name="Прямая соединительная линия 131"/>
              <p:cNvCxnSpPr/>
              <p:nvPr/>
            </p:nvCxnSpPr>
            <p:spPr>
              <a:xfrm>
                <a:off x="1056000" y="3213000"/>
                <a:ext cx="2880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Прямая соединительная линия 132"/>
              <p:cNvCxnSpPr/>
              <p:nvPr/>
            </p:nvCxnSpPr>
            <p:spPr>
              <a:xfrm>
                <a:off x="1055999" y="3429000"/>
                <a:ext cx="7920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Прямая соединительная линия 133"/>
              <p:cNvCxnSpPr/>
              <p:nvPr/>
            </p:nvCxnSpPr>
            <p:spPr>
              <a:xfrm rot="-1800000">
                <a:off x="4169022" y="2364276"/>
                <a:ext cx="2808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5" name="Дуга 134"/>
              <p:cNvSpPr/>
              <p:nvPr/>
            </p:nvSpPr>
            <p:spPr>
              <a:xfrm rot="10454203">
                <a:off x="3273993" y="2645221"/>
                <a:ext cx="1224000" cy="567611"/>
              </a:xfrm>
              <a:prstGeom prst="arc">
                <a:avLst>
                  <a:gd name="adj1" fmla="val 11973853"/>
                  <a:gd name="adj2" fmla="val 16000419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p:sp>
            <p:nvSpPr>
              <p:cNvPr id="136" name="Дуга 135"/>
              <p:cNvSpPr/>
              <p:nvPr/>
            </p:nvSpPr>
            <p:spPr>
              <a:xfrm rot="16862805">
                <a:off x="5004000" y="2808000"/>
                <a:ext cx="360000" cy="468000"/>
              </a:xfrm>
              <a:prstGeom prst="arc">
                <a:avLst>
                  <a:gd name="adj1" fmla="val 11311952"/>
                  <a:gd name="adj2" fmla="val 18115527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p:sp>
            <p:nvSpPr>
              <p:cNvPr id="137" name="Дуга 136"/>
              <p:cNvSpPr/>
              <p:nvPr/>
            </p:nvSpPr>
            <p:spPr>
              <a:xfrm rot="10121392">
                <a:off x="5909473" y="2601787"/>
                <a:ext cx="1476000" cy="592065"/>
              </a:xfrm>
              <a:prstGeom prst="arc">
                <a:avLst>
                  <a:gd name="adj1" fmla="val 12524037"/>
                  <a:gd name="adj2" fmla="val 17813818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p:cxnSp>
            <p:nvCxnSpPr>
              <p:cNvPr id="138" name="Прямая соединительная линия 137"/>
              <p:cNvCxnSpPr>
                <a:endCxn id="137" idx="2"/>
              </p:cNvCxnSpPr>
              <p:nvPr/>
            </p:nvCxnSpPr>
            <p:spPr>
              <a:xfrm flipV="1">
                <a:off x="5119422" y="3211134"/>
                <a:ext cx="1440650" cy="186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Прямая соединительная линия 138"/>
              <p:cNvCxnSpPr/>
              <p:nvPr/>
            </p:nvCxnSpPr>
            <p:spPr>
              <a:xfrm>
                <a:off x="7895999" y="3213000"/>
                <a:ext cx="1080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Прямая соединительная линия 139"/>
              <p:cNvCxnSpPr/>
              <p:nvPr/>
            </p:nvCxnSpPr>
            <p:spPr>
              <a:xfrm rot="-1800000">
                <a:off x="4871306" y="2364276"/>
                <a:ext cx="2160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2" name="Прямая соединительная линия 141"/>
              <p:cNvCxnSpPr/>
              <p:nvPr/>
            </p:nvCxnSpPr>
            <p:spPr>
              <a:xfrm rot="-1800000">
                <a:off x="7691244" y="2557776"/>
                <a:ext cx="1386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" name="Прямая соединительная линия 142"/>
              <p:cNvCxnSpPr/>
              <p:nvPr/>
            </p:nvCxnSpPr>
            <p:spPr>
              <a:xfrm rot="-1800000">
                <a:off x="6963765" y="2545638"/>
                <a:ext cx="2052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4" name="Дуга 143"/>
              <p:cNvSpPr/>
              <p:nvPr/>
            </p:nvSpPr>
            <p:spPr>
              <a:xfrm rot="16862805">
                <a:off x="7771086" y="2808001"/>
                <a:ext cx="360000" cy="468000"/>
              </a:xfrm>
              <a:prstGeom prst="arc">
                <a:avLst>
                  <a:gd name="adj1" fmla="val 11130674"/>
                  <a:gd name="adj2" fmla="val 18115527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5" name="TextBox 144"/>
                  <p:cNvSpPr txBox="1"/>
                  <p:nvPr/>
                </p:nvSpPr>
                <p:spPr>
                  <a:xfrm>
                    <a:off x="6886614" y="1365521"/>
                    <a:ext cx="324001" cy="5781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145" name="TextBox 14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886614" y="1365521"/>
                    <a:ext cx="324001" cy="578112"/>
                  </a:xfrm>
                  <a:prstGeom prst="rect">
                    <a:avLst/>
                  </a:prstGeom>
                  <a:blipFill>
                    <a:blip r:embed="rId37"/>
                    <a:stretch>
                      <a:fillRect r="-11000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6" name="TextBox 145"/>
                  <p:cNvSpPr txBox="1"/>
                  <p:nvPr/>
                </p:nvSpPr>
                <p:spPr>
                  <a:xfrm>
                    <a:off x="355861" y="3213000"/>
                    <a:ext cx="324001" cy="5781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𝑝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146" name="TextBox 14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55861" y="3213000"/>
                    <a:ext cx="324001" cy="578112"/>
                  </a:xfrm>
                  <a:prstGeom prst="rect">
                    <a:avLst/>
                  </a:prstGeom>
                  <a:blipFill>
                    <a:blip r:embed="rId38"/>
                    <a:stretch>
                      <a:fillRect r="-46667" b="-3774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7" name="TextBox 146"/>
                  <p:cNvSpPr txBox="1"/>
                  <p:nvPr/>
                </p:nvSpPr>
                <p:spPr>
                  <a:xfrm>
                    <a:off x="654122" y="2750757"/>
                    <a:ext cx="324001" cy="5781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𝑢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147" name="TextBox 14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4122" y="2750757"/>
                    <a:ext cx="324001" cy="578112"/>
                  </a:xfrm>
                  <a:prstGeom prst="rect">
                    <a:avLst/>
                  </a:prstGeom>
                  <a:blipFill>
                    <a:blip r:embed="rId39"/>
                    <a:stretch>
                      <a:fillRect r="-36667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8" name="TextBox 147"/>
                  <p:cNvSpPr txBox="1"/>
                  <p:nvPr/>
                </p:nvSpPr>
                <p:spPr>
                  <a:xfrm>
                    <a:off x="649192" y="3509740"/>
                    <a:ext cx="324001" cy="5781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𝑢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148" name="TextBox 1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49192" y="3509740"/>
                    <a:ext cx="324001" cy="578112"/>
                  </a:xfrm>
                  <a:prstGeom prst="rect">
                    <a:avLst/>
                  </a:prstGeom>
                  <a:blipFill>
                    <a:blip r:embed="rId40"/>
                    <a:stretch>
                      <a:fillRect r="-36667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9" name="TextBox 148"/>
                  <p:cNvSpPr txBox="1"/>
                  <p:nvPr/>
                </p:nvSpPr>
                <p:spPr>
                  <a:xfrm>
                    <a:off x="621423" y="3130249"/>
                    <a:ext cx="324001" cy="5781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𝑑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149" name="TextBox 14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1423" y="3130249"/>
                    <a:ext cx="324001" cy="578112"/>
                  </a:xfrm>
                  <a:prstGeom prst="rect">
                    <a:avLst/>
                  </a:prstGeom>
                  <a:blipFill>
                    <a:blip r:embed="rId41"/>
                    <a:stretch>
                      <a:fillRect r="-46667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0" name="TextBox 149"/>
                  <p:cNvSpPr txBox="1"/>
                  <p:nvPr/>
                </p:nvSpPr>
                <p:spPr>
                  <a:xfrm>
                    <a:off x="6447611" y="1141323"/>
                    <a:ext cx="324001" cy="5781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𝑢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150" name="TextBox 14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447611" y="1141323"/>
                    <a:ext cx="324001" cy="578112"/>
                  </a:xfrm>
                  <a:prstGeom prst="rect">
                    <a:avLst/>
                  </a:prstGeom>
                  <a:blipFill>
                    <a:blip r:embed="rId42"/>
                    <a:stretch>
                      <a:fillRect r="-36667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1" name="TextBox 150"/>
                  <p:cNvSpPr txBox="1"/>
                  <p:nvPr/>
                </p:nvSpPr>
                <p:spPr>
                  <a:xfrm>
                    <a:off x="6740130" y="1822491"/>
                    <a:ext cx="324001" cy="5781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151" name="TextBox 15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40130" y="1822491"/>
                    <a:ext cx="324001" cy="578112"/>
                  </a:xfrm>
                  <a:prstGeom prst="rect">
                    <a:avLst/>
                  </a:prstGeom>
                  <a:blipFill>
                    <a:blip r:embed="rId43"/>
                    <a:stretch>
                      <a:fillRect r="-23333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2" name="TextBox 151"/>
                  <p:cNvSpPr txBox="1"/>
                  <p:nvPr/>
                </p:nvSpPr>
                <p:spPr>
                  <a:xfrm>
                    <a:off x="5496147" y="2634286"/>
                    <a:ext cx="324001" cy="5781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𝑠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152" name="TextBox 15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496147" y="2634286"/>
                    <a:ext cx="324001" cy="578112"/>
                  </a:xfrm>
                  <a:prstGeom prst="rect">
                    <a:avLst/>
                  </a:prstGeom>
                  <a:blipFill>
                    <a:blip r:embed="rId44"/>
                    <a:stretch>
                      <a:fillRect r="-23333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3" name="TextBox 152"/>
                  <p:cNvSpPr txBox="1"/>
                  <p:nvPr/>
                </p:nvSpPr>
                <p:spPr>
                  <a:xfrm>
                    <a:off x="5359289" y="3862441"/>
                    <a:ext cx="1267764" cy="5781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l-GR" sz="1500" i="1" dirty="0">
                              <a:latin typeface="Cambria Math" panose="02040503050406030204" pitchFamily="18" charset="0"/>
                            </a:rPr>
                            <m:t>Λ</m:t>
                          </m:r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(1520)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153" name="TextBox 15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359289" y="3862441"/>
                    <a:ext cx="1267764" cy="578112"/>
                  </a:xfrm>
                  <a:prstGeom prst="rect">
                    <a:avLst/>
                  </a:prstGeom>
                  <a:blipFill>
                    <a:blip r:embed="rId45"/>
                    <a:stretch>
                      <a:fillRect r="-22034" b="-11321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4" name="TextBox 153"/>
                  <p:cNvSpPr txBox="1"/>
                  <p:nvPr/>
                </p:nvSpPr>
                <p:spPr>
                  <a:xfrm>
                    <a:off x="8946333" y="2794434"/>
                    <a:ext cx="324001" cy="5781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𝑢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154" name="TextBox 1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946333" y="2794434"/>
                    <a:ext cx="324001" cy="578112"/>
                  </a:xfrm>
                  <a:prstGeom prst="rect">
                    <a:avLst/>
                  </a:prstGeom>
                  <a:blipFill>
                    <a:blip r:embed="rId46"/>
                    <a:stretch>
                      <a:fillRect r="-36667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5" name="TextBox 154"/>
                  <p:cNvSpPr txBox="1"/>
                  <p:nvPr/>
                </p:nvSpPr>
                <p:spPr>
                  <a:xfrm>
                    <a:off x="8942764" y="3153500"/>
                    <a:ext cx="324001" cy="5781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𝑑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155" name="TextBox 15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942764" y="3153500"/>
                    <a:ext cx="324001" cy="578112"/>
                  </a:xfrm>
                  <a:prstGeom prst="rect">
                    <a:avLst/>
                  </a:prstGeom>
                  <a:blipFill>
                    <a:blip r:embed="rId47"/>
                    <a:stretch>
                      <a:fillRect r="-46667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6" name="TextBox 155"/>
                  <p:cNvSpPr txBox="1"/>
                  <p:nvPr/>
                </p:nvSpPr>
                <p:spPr>
                  <a:xfrm>
                    <a:off x="8964094" y="3501790"/>
                    <a:ext cx="324001" cy="5781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𝑢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156" name="TextBox 15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964094" y="3501790"/>
                    <a:ext cx="324001" cy="578112"/>
                  </a:xfrm>
                  <a:prstGeom prst="rect">
                    <a:avLst/>
                  </a:prstGeom>
                  <a:blipFill>
                    <a:blip r:embed="rId48"/>
                    <a:stretch>
                      <a:fillRect r="-36667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7" name="TextBox 156"/>
                  <p:cNvSpPr txBox="1"/>
                  <p:nvPr/>
                </p:nvSpPr>
                <p:spPr>
                  <a:xfrm>
                    <a:off x="9248574" y="3130248"/>
                    <a:ext cx="324001" cy="5781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𝑝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157" name="TextBox 15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248574" y="3130248"/>
                    <a:ext cx="324001" cy="578112"/>
                  </a:xfrm>
                  <a:prstGeom prst="rect">
                    <a:avLst/>
                  </a:prstGeom>
                  <a:blipFill>
                    <a:blip r:embed="rId49"/>
                    <a:stretch>
                      <a:fillRect r="-46667" b="-3774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8" name="TextBox 157"/>
                  <p:cNvSpPr txBox="1"/>
                  <p:nvPr/>
                </p:nvSpPr>
                <p:spPr>
                  <a:xfrm>
                    <a:off x="8924423" y="1742797"/>
                    <a:ext cx="446786" cy="5781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158" name="TextBox 1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924423" y="1742797"/>
                    <a:ext cx="446786" cy="578112"/>
                  </a:xfrm>
                  <a:prstGeom prst="rect">
                    <a:avLst/>
                  </a:prstGeom>
                  <a:blipFill>
                    <a:blip r:embed="rId50"/>
                    <a:stretch>
                      <a:fillRect r="-42857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9" name="TextBox 158"/>
                  <p:cNvSpPr txBox="1"/>
                  <p:nvPr/>
                </p:nvSpPr>
                <p:spPr>
                  <a:xfrm>
                    <a:off x="8527889" y="1525323"/>
                    <a:ext cx="324001" cy="5781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𝑠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159" name="TextBox 15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527889" y="1525323"/>
                    <a:ext cx="324001" cy="578112"/>
                  </a:xfrm>
                  <a:prstGeom prst="rect">
                    <a:avLst/>
                  </a:prstGeom>
                  <a:blipFill>
                    <a:blip r:embed="rId51"/>
                    <a:stretch>
                      <a:fillRect r="-23333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0" name="TextBox 159"/>
                  <p:cNvSpPr txBox="1"/>
                  <p:nvPr/>
                </p:nvSpPr>
                <p:spPr>
                  <a:xfrm>
                    <a:off x="8795426" y="2177750"/>
                    <a:ext cx="324001" cy="5781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160" name="TextBox 15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795426" y="2177750"/>
                    <a:ext cx="324001" cy="578112"/>
                  </a:xfrm>
                  <a:prstGeom prst="rect">
                    <a:avLst/>
                  </a:prstGeom>
                  <a:blipFill>
                    <a:blip r:embed="rId52"/>
                    <a:stretch>
                      <a:fillRect r="-36667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51059459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9" name="WordArt 98"/>
          <p:cNvSpPr>
            <a:spLocks noChangeArrowheads="1" noChangeShapeType="1" noTextEdit="1"/>
          </p:cNvSpPr>
          <p:nvPr/>
        </p:nvSpPr>
        <p:spPr bwMode="auto">
          <a:xfrm>
            <a:off x="457200" y="63062"/>
            <a:ext cx="8229600" cy="45525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537"/>
              </a:avLst>
            </a:prstTxWarp>
          </a:bodyPr>
          <a:lstStyle/>
          <a:p>
            <a:pPr algn="ctr">
              <a:defRPr/>
            </a:pPr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tio experimental/simulated 2009 + 2010 K</a:t>
            </a:r>
            <a:r>
              <a:rPr lang="en-US" sz="3600" b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3600" b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ata</a:t>
            </a:r>
            <a:endParaRPr lang="en-US" sz="3600" b="1" kern="10" dirty="0">
              <a:ln w="9525">
                <a:solidFill>
                  <a:srgbClr val="000000"/>
                </a:solidFill>
                <a:rou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Date Placeholder 1"/>
          <p:cNvSpPr txBox="1"/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t>10/15/19</a:t>
            </a:fld>
            <a:endParaRPr lang="en-US" dirty="0"/>
          </a:p>
        </p:txBody>
      </p:sp>
      <p:sp>
        <p:nvSpPr>
          <p:cNvPr id="1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t>17</a:t>
            </a:fld>
            <a:endParaRPr lang="ru-RU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05E32D9F-0291-4827-954F-95FF579DE760}"/>
              </a:ext>
            </a:extLst>
          </p:cNvPr>
          <p:cNvSpPr/>
          <p:nvPr/>
        </p:nvSpPr>
        <p:spPr>
          <a:xfrm>
            <a:off x="5554960" y="2856715"/>
            <a:ext cx="313184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itte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ctra in</a:t>
            </a:r>
          </a:p>
          <a:p>
            <a:pPr algn="ctr"/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&lt; Q &lt; 100 MeV/c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val</a:t>
            </a:r>
          </a:p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out subtraction of </a:t>
            </a:r>
          </a:p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ckground</a:t>
            </a:r>
          </a:p>
        </p:txBody>
      </p:sp>
      <p:pic>
        <p:nvPicPr>
          <p:cNvPr id="3" name="Grafik 2">
            <a:extLst>
              <a:ext uri="{FF2B5EF4-FFF2-40B4-BE49-F238E27FC236}">
                <a16:creationId xmlns:a16="http://schemas.microsoft.com/office/drawing/2014/main" id="{9C2B646B-8CA9-E04C-ABE8-D6B613DF219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609" y="764704"/>
            <a:ext cx="5241487" cy="54539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488757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152400" y="838200"/>
            <a:ext cx="84582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For charged pairs from short-lived sources and with small relative momenta Q , Coulomb final state interaction has to be taken into account.</a:t>
            </a:r>
          </a:p>
          <a:p>
            <a:pPr>
              <a:defRPr/>
            </a:pPr>
            <a:r>
              <a:rPr lang="en-US" sz="2000" dirty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This interaction increases the production yield of the free pairs with Q decreasing and creates atoms.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228600" y="3732487"/>
            <a:ext cx="8305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There is a precise ratio between the number of produced Coulomb pairs (N</a:t>
            </a:r>
            <a:r>
              <a:rPr lang="en-US" sz="2000" baseline="-25000" dirty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C</a:t>
            </a:r>
            <a:r>
              <a:rPr lang="en-US" sz="2000" dirty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) with small Q and the number of atoms (N</a:t>
            </a:r>
            <a:r>
              <a:rPr lang="en-US" sz="2000" baseline="-25000" dirty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A</a:t>
            </a:r>
            <a:r>
              <a:rPr lang="en-US" sz="2000" dirty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) produced simultaneously with Coulomb pairs:</a:t>
            </a:r>
          </a:p>
        </p:txBody>
      </p:sp>
      <p:graphicFrame>
        <p:nvGraphicFramePr>
          <p:cNvPr id="1946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498468"/>
              </p:ext>
            </p:extLst>
          </p:nvPr>
        </p:nvGraphicFramePr>
        <p:xfrm>
          <a:off x="2162969" y="4622071"/>
          <a:ext cx="47196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3" imgW="2679700" imgH="431800" progId="Equation.3">
                  <p:embed/>
                </p:oleObj>
              </mc:Choice>
              <mc:Fallback>
                <p:oleObj name="Equation" r:id="rId3" imgW="2679700" imgH="431800" progId="Equation.3">
                  <p:embed/>
                  <p:pic>
                    <p:nvPicPr>
                      <p:cNvPr id="1946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969" y="4622071"/>
                        <a:ext cx="4719638" cy="762000"/>
                      </a:xfrm>
                      <a:prstGeom prst="rect">
                        <a:avLst/>
                      </a:prstGeom>
                      <a:solidFill>
                        <a:srgbClr val="B5F165"/>
                      </a:solidFill>
                      <a:ln w="9525">
                        <a:solidFill>
                          <a:srgbClr val="06642A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Line 11"/>
          <p:cNvSpPr>
            <a:spLocks noChangeShapeType="1"/>
          </p:cNvSpPr>
          <p:nvPr/>
        </p:nvSpPr>
        <p:spPr bwMode="auto">
          <a:xfrm>
            <a:off x="331788" y="2871788"/>
            <a:ext cx="990600" cy="0"/>
          </a:xfrm>
          <a:prstGeom prst="line">
            <a:avLst/>
          </a:prstGeom>
          <a:noFill/>
          <a:ln w="28575">
            <a:solidFill>
              <a:srgbClr val="06642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18444" name="Line 12"/>
          <p:cNvSpPr>
            <a:spLocks noChangeShapeType="1"/>
          </p:cNvSpPr>
          <p:nvPr/>
        </p:nvSpPr>
        <p:spPr bwMode="auto">
          <a:xfrm flipV="1">
            <a:off x="1322388" y="2566988"/>
            <a:ext cx="914400" cy="304800"/>
          </a:xfrm>
          <a:prstGeom prst="line">
            <a:avLst/>
          </a:prstGeom>
          <a:noFill/>
          <a:ln w="28575">
            <a:solidFill>
              <a:srgbClr val="107E0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18448" name="Line 16"/>
          <p:cNvSpPr>
            <a:spLocks noChangeShapeType="1"/>
          </p:cNvSpPr>
          <p:nvPr/>
        </p:nvSpPr>
        <p:spPr bwMode="auto">
          <a:xfrm>
            <a:off x="1322388" y="2871788"/>
            <a:ext cx="914400" cy="304800"/>
          </a:xfrm>
          <a:prstGeom prst="line">
            <a:avLst/>
          </a:prstGeom>
          <a:noFill/>
          <a:ln w="28575">
            <a:solidFill>
              <a:srgbClr val="107E0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18451" name="Oval 19"/>
          <p:cNvSpPr>
            <a:spLocks noChangeArrowheads="1"/>
          </p:cNvSpPr>
          <p:nvPr/>
        </p:nvSpPr>
        <p:spPr bwMode="auto">
          <a:xfrm>
            <a:off x="1246188" y="2759075"/>
            <a:ext cx="228600" cy="228600"/>
          </a:xfrm>
          <a:prstGeom prst="ellipse">
            <a:avLst/>
          </a:prstGeom>
          <a:solidFill>
            <a:srgbClr val="B5F165"/>
          </a:solidFill>
          <a:ln w="9525">
            <a:solidFill>
              <a:srgbClr val="107E08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18456" name="Freeform 24"/>
          <p:cNvSpPr>
            <a:spLocks/>
          </p:cNvSpPr>
          <p:nvPr/>
        </p:nvSpPr>
        <p:spPr bwMode="auto">
          <a:xfrm>
            <a:off x="1703388" y="2719388"/>
            <a:ext cx="76200" cy="304800"/>
          </a:xfrm>
          <a:custGeom>
            <a:avLst/>
            <a:gdLst>
              <a:gd name="T0" fmla="*/ 76200 w 48"/>
              <a:gd name="T1" fmla="*/ 0 h 192"/>
              <a:gd name="T2" fmla="*/ 0 w 48"/>
              <a:gd name="T3" fmla="*/ 76200 h 192"/>
              <a:gd name="T4" fmla="*/ 76200 w 48"/>
              <a:gd name="T5" fmla="*/ 152400 h 192"/>
              <a:gd name="T6" fmla="*/ 0 w 48"/>
              <a:gd name="T7" fmla="*/ 228600 h 192"/>
              <a:gd name="T8" fmla="*/ 76200 w 48"/>
              <a:gd name="T9" fmla="*/ 304800 h 1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192">
                <a:moveTo>
                  <a:pt x="48" y="0"/>
                </a:moveTo>
                <a:cubicBezTo>
                  <a:pt x="24" y="16"/>
                  <a:pt x="0" y="32"/>
                  <a:pt x="0" y="48"/>
                </a:cubicBezTo>
                <a:cubicBezTo>
                  <a:pt x="0" y="64"/>
                  <a:pt x="48" y="80"/>
                  <a:pt x="48" y="96"/>
                </a:cubicBezTo>
                <a:cubicBezTo>
                  <a:pt x="48" y="112"/>
                  <a:pt x="0" y="128"/>
                  <a:pt x="0" y="144"/>
                </a:cubicBezTo>
                <a:cubicBezTo>
                  <a:pt x="0" y="160"/>
                  <a:pt x="40" y="184"/>
                  <a:pt x="48" y="192"/>
                </a:cubicBezTo>
              </a:path>
            </a:pathLst>
          </a:custGeom>
          <a:noFill/>
          <a:ln w="19050" cmpd="sng">
            <a:solidFill>
              <a:srgbClr val="E68E1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7" name="Freeform 25"/>
          <p:cNvSpPr>
            <a:spLocks/>
          </p:cNvSpPr>
          <p:nvPr/>
        </p:nvSpPr>
        <p:spPr bwMode="auto">
          <a:xfrm>
            <a:off x="1931988" y="2643188"/>
            <a:ext cx="76200" cy="457200"/>
          </a:xfrm>
          <a:custGeom>
            <a:avLst/>
            <a:gdLst>
              <a:gd name="T0" fmla="*/ 76200 w 48"/>
              <a:gd name="T1" fmla="*/ 0 h 288"/>
              <a:gd name="T2" fmla="*/ 0 w 48"/>
              <a:gd name="T3" fmla="*/ 76200 h 288"/>
              <a:gd name="T4" fmla="*/ 76200 w 48"/>
              <a:gd name="T5" fmla="*/ 152400 h 288"/>
              <a:gd name="T6" fmla="*/ 0 w 48"/>
              <a:gd name="T7" fmla="*/ 228600 h 288"/>
              <a:gd name="T8" fmla="*/ 76200 w 48"/>
              <a:gd name="T9" fmla="*/ 304800 h 288"/>
              <a:gd name="T10" fmla="*/ 0 w 48"/>
              <a:gd name="T11" fmla="*/ 381000 h 288"/>
              <a:gd name="T12" fmla="*/ 76200 w 48"/>
              <a:gd name="T13" fmla="*/ 457200 h 28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8" h="288">
                <a:moveTo>
                  <a:pt x="48" y="0"/>
                </a:moveTo>
                <a:cubicBezTo>
                  <a:pt x="24" y="16"/>
                  <a:pt x="0" y="32"/>
                  <a:pt x="0" y="48"/>
                </a:cubicBezTo>
                <a:cubicBezTo>
                  <a:pt x="0" y="64"/>
                  <a:pt x="48" y="80"/>
                  <a:pt x="48" y="96"/>
                </a:cubicBezTo>
                <a:cubicBezTo>
                  <a:pt x="48" y="112"/>
                  <a:pt x="0" y="128"/>
                  <a:pt x="0" y="144"/>
                </a:cubicBezTo>
                <a:cubicBezTo>
                  <a:pt x="0" y="160"/>
                  <a:pt x="48" y="176"/>
                  <a:pt x="48" y="192"/>
                </a:cubicBezTo>
                <a:cubicBezTo>
                  <a:pt x="48" y="208"/>
                  <a:pt x="0" y="224"/>
                  <a:pt x="0" y="240"/>
                </a:cubicBezTo>
                <a:cubicBezTo>
                  <a:pt x="0" y="256"/>
                  <a:pt x="40" y="280"/>
                  <a:pt x="48" y="288"/>
                </a:cubicBezTo>
              </a:path>
            </a:pathLst>
          </a:custGeom>
          <a:noFill/>
          <a:ln w="19050" cmpd="sng">
            <a:solidFill>
              <a:srgbClr val="E68E1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4179888" y="2632871"/>
            <a:ext cx="2590800" cy="457200"/>
            <a:chOff x="4179888" y="2632871"/>
            <a:chExt cx="2590800" cy="457200"/>
          </a:xfrm>
        </p:grpSpPr>
        <p:sp>
          <p:nvSpPr>
            <p:cNvPr id="18446" name="Line 14"/>
            <p:cNvSpPr>
              <a:spLocks noChangeShapeType="1"/>
            </p:cNvSpPr>
            <p:nvPr/>
          </p:nvSpPr>
          <p:spPr bwMode="auto">
            <a:xfrm>
              <a:off x="4179888" y="2861471"/>
              <a:ext cx="990600" cy="0"/>
            </a:xfrm>
            <a:prstGeom prst="line">
              <a:avLst/>
            </a:prstGeom>
            <a:noFill/>
            <a:ln w="28575">
              <a:solidFill>
                <a:srgbClr val="06642A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447" name="Line 15"/>
            <p:cNvSpPr>
              <a:spLocks noChangeShapeType="1"/>
            </p:cNvSpPr>
            <p:nvPr/>
          </p:nvSpPr>
          <p:spPr bwMode="auto">
            <a:xfrm flipV="1">
              <a:off x="5170488" y="2632871"/>
              <a:ext cx="685800" cy="228600"/>
            </a:xfrm>
            <a:prstGeom prst="line">
              <a:avLst/>
            </a:prstGeom>
            <a:noFill/>
            <a:ln w="28575">
              <a:solidFill>
                <a:srgbClr val="107E0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449" name="Line 17"/>
            <p:cNvSpPr>
              <a:spLocks noChangeShapeType="1"/>
            </p:cNvSpPr>
            <p:nvPr/>
          </p:nvSpPr>
          <p:spPr bwMode="auto">
            <a:xfrm>
              <a:off x="5170488" y="2861471"/>
              <a:ext cx="685800" cy="228600"/>
            </a:xfrm>
            <a:prstGeom prst="line">
              <a:avLst/>
            </a:prstGeom>
            <a:noFill/>
            <a:ln w="28575">
              <a:solidFill>
                <a:srgbClr val="107E0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452" name="Oval 20"/>
            <p:cNvSpPr>
              <a:spLocks noChangeArrowheads="1"/>
            </p:cNvSpPr>
            <p:nvPr/>
          </p:nvSpPr>
          <p:spPr bwMode="auto">
            <a:xfrm>
              <a:off x="5094288" y="2745583"/>
              <a:ext cx="228600" cy="228600"/>
            </a:xfrm>
            <a:prstGeom prst="ellipse">
              <a:avLst/>
            </a:prstGeom>
            <a:solidFill>
              <a:srgbClr val="B5F165"/>
            </a:solidFill>
            <a:ln w="9525">
              <a:solidFill>
                <a:srgbClr val="107E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453" name="Line 21"/>
            <p:cNvSpPr>
              <a:spLocks noChangeShapeType="1"/>
            </p:cNvSpPr>
            <p:nvPr/>
          </p:nvSpPr>
          <p:spPr bwMode="auto">
            <a:xfrm flipV="1">
              <a:off x="5856288" y="2632871"/>
              <a:ext cx="914400" cy="0"/>
            </a:xfrm>
            <a:prstGeom prst="line">
              <a:avLst/>
            </a:prstGeom>
            <a:noFill/>
            <a:ln w="28575">
              <a:solidFill>
                <a:srgbClr val="107E0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454" name="Line 22"/>
            <p:cNvSpPr>
              <a:spLocks noChangeShapeType="1"/>
            </p:cNvSpPr>
            <p:nvPr/>
          </p:nvSpPr>
          <p:spPr bwMode="auto">
            <a:xfrm flipV="1">
              <a:off x="5856288" y="3090071"/>
              <a:ext cx="914400" cy="0"/>
            </a:xfrm>
            <a:prstGeom prst="line">
              <a:avLst/>
            </a:prstGeom>
            <a:noFill/>
            <a:ln w="28575">
              <a:solidFill>
                <a:srgbClr val="107E0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459" name="Freeform 27"/>
            <p:cNvSpPr>
              <a:spLocks/>
            </p:cNvSpPr>
            <p:nvPr/>
          </p:nvSpPr>
          <p:spPr bwMode="auto">
            <a:xfrm>
              <a:off x="5399088" y="2785271"/>
              <a:ext cx="76200" cy="152400"/>
            </a:xfrm>
            <a:custGeom>
              <a:avLst/>
              <a:gdLst>
                <a:gd name="T0" fmla="*/ 0 w 48"/>
                <a:gd name="T1" fmla="*/ 0 h 96"/>
                <a:gd name="T2" fmla="*/ 76200 w 48"/>
                <a:gd name="T3" fmla="*/ 76200 h 96"/>
                <a:gd name="T4" fmla="*/ 0 w 48"/>
                <a:gd name="T5" fmla="*/ 76200 h 96"/>
                <a:gd name="T6" fmla="*/ 76200 w 48"/>
                <a:gd name="T7" fmla="*/ 152400 h 9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8" h="96">
                  <a:moveTo>
                    <a:pt x="0" y="0"/>
                  </a:moveTo>
                  <a:cubicBezTo>
                    <a:pt x="24" y="20"/>
                    <a:pt x="48" y="40"/>
                    <a:pt x="48" y="48"/>
                  </a:cubicBezTo>
                  <a:cubicBezTo>
                    <a:pt x="48" y="56"/>
                    <a:pt x="0" y="40"/>
                    <a:pt x="0" y="48"/>
                  </a:cubicBezTo>
                  <a:cubicBezTo>
                    <a:pt x="0" y="56"/>
                    <a:pt x="40" y="88"/>
                    <a:pt x="48" y="96"/>
                  </a:cubicBezTo>
                </a:path>
              </a:pathLst>
            </a:custGeom>
            <a:noFill/>
            <a:ln w="19050" cmpd="sng">
              <a:solidFill>
                <a:srgbClr val="E68E1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1" name="Freeform 29"/>
            <p:cNvSpPr>
              <a:spLocks/>
            </p:cNvSpPr>
            <p:nvPr/>
          </p:nvSpPr>
          <p:spPr bwMode="auto">
            <a:xfrm>
              <a:off x="5551488" y="2709071"/>
              <a:ext cx="76200" cy="304800"/>
            </a:xfrm>
            <a:custGeom>
              <a:avLst/>
              <a:gdLst>
                <a:gd name="T0" fmla="*/ 76200 w 48"/>
                <a:gd name="T1" fmla="*/ 0 h 192"/>
                <a:gd name="T2" fmla="*/ 0 w 48"/>
                <a:gd name="T3" fmla="*/ 76200 h 192"/>
                <a:gd name="T4" fmla="*/ 76200 w 48"/>
                <a:gd name="T5" fmla="*/ 152400 h 192"/>
                <a:gd name="T6" fmla="*/ 0 w 48"/>
                <a:gd name="T7" fmla="*/ 228600 h 192"/>
                <a:gd name="T8" fmla="*/ 76200 w 48"/>
                <a:gd name="T9" fmla="*/ 30480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8" h="192">
                  <a:moveTo>
                    <a:pt x="48" y="0"/>
                  </a:moveTo>
                  <a:cubicBezTo>
                    <a:pt x="24" y="16"/>
                    <a:pt x="0" y="32"/>
                    <a:pt x="0" y="48"/>
                  </a:cubicBezTo>
                  <a:cubicBezTo>
                    <a:pt x="0" y="64"/>
                    <a:pt x="48" y="80"/>
                    <a:pt x="48" y="96"/>
                  </a:cubicBezTo>
                  <a:cubicBezTo>
                    <a:pt x="48" y="112"/>
                    <a:pt x="0" y="128"/>
                    <a:pt x="0" y="144"/>
                  </a:cubicBezTo>
                  <a:cubicBezTo>
                    <a:pt x="0" y="160"/>
                    <a:pt x="40" y="184"/>
                    <a:pt x="48" y="192"/>
                  </a:cubicBezTo>
                </a:path>
              </a:pathLst>
            </a:custGeom>
            <a:noFill/>
            <a:ln w="19050" cmpd="sng">
              <a:solidFill>
                <a:srgbClr val="E68E1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2" name="Freeform 30"/>
            <p:cNvSpPr>
              <a:spLocks/>
            </p:cNvSpPr>
            <p:nvPr/>
          </p:nvSpPr>
          <p:spPr bwMode="auto">
            <a:xfrm>
              <a:off x="6084888" y="2632871"/>
              <a:ext cx="76200" cy="457200"/>
            </a:xfrm>
            <a:custGeom>
              <a:avLst/>
              <a:gdLst>
                <a:gd name="T0" fmla="*/ 76200 w 48"/>
                <a:gd name="T1" fmla="*/ 0 h 288"/>
                <a:gd name="T2" fmla="*/ 0 w 48"/>
                <a:gd name="T3" fmla="*/ 76200 h 288"/>
                <a:gd name="T4" fmla="*/ 76200 w 48"/>
                <a:gd name="T5" fmla="*/ 152400 h 288"/>
                <a:gd name="T6" fmla="*/ 0 w 48"/>
                <a:gd name="T7" fmla="*/ 228600 h 288"/>
                <a:gd name="T8" fmla="*/ 76200 w 48"/>
                <a:gd name="T9" fmla="*/ 304800 h 288"/>
                <a:gd name="T10" fmla="*/ 0 w 48"/>
                <a:gd name="T11" fmla="*/ 381000 h 288"/>
                <a:gd name="T12" fmla="*/ 76200 w 48"/>
                <a:gd name="T13" fmla="*/ 457200 h 28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88">
                  <a:moveTo>
                    <a:pt x="48" y="0"/>
                  </a:moveTo>
                  <a:cubicBezTo>
                    <a:pt x="24" y="16"/>
                    <a:pt x="0" y="32"/>
                    <a:pt x="0" y="48"/>
                  </a:cubicBezTo>
                  <a:cubicBezTo>
                    <a:pt x="0" y="64"/>
                    <a:pt x="48" y="80"/>
                    <a:pt x="48" y="96"/>
                  </a:cubicBezTo>
                  <a:cubicBezTo>
                    <a:pt x="48" y="112"/>
                    <a:pt x="0" y="128"/>
                    <a:pt x="0" y="144"/>
                  </a:cubicBezTo>
                  <a:cubicBezTo>
                    <a:pt x="0" y="160"/>
                    <a:pt x="48" y="176"/>
                    <a:pt x="48" y="192"/>
                  </a:cubicBezTo>
                  <a:cubicBezTo>
                    <a:pt x="48" y="208"/>
                    <a:pt x="0" y="224"/>
                    <a:pt x="0" y="240"/>
                  </a:cubicBezTo>
                  <a:cubicBezTo>
                    <a:pt x="0" y="256"/>
                    <a:pt x="40" y="280"/>
                    <a:pt x="48" y="288"/>
                  </a:cubicBezTo>
                </a:path>
              </a:pathLst>
            </a:custGeom>
            <a:noFill/>
            <a:ln w="19050" cmpd="sng">
              <a:solidFill>
                <a:srgbClr val="E68E1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3" name="Freeform 31"/>
            <p:cNvSpPr>
              <a:spLocks/>
            </p:cNvSpPr>
            <p:nvPr/>
          </p:nvSpPr>
          <p:spPr bwMode="auto">
            <a:xfrm>
              <a:off x="6313488" y="2632871"/>
              <a:ext cx="76200" cy="457200"/>
            </a:xfrm>
            <a:custGeom>
              <a:avLst/>
              <a:gdLst>
                <a:gd name="T0" fmla="*/ 76200 w 48"/>
                <a:gd name="T1" fmla="*/ 0 h 288"/>
                <a:gd name="T2" fmla="*/ 0 w 48"/>
                <a:gd name="T3" fmla="*/ 76200 h 288"/>
                <a:gd name="T4" fmla="*/ 76200 w 48"/>
                <a:gd name="T5" fmla="*/ 152400 h 288"/>
                <a:gd name="T6" fmla="*/ 0 w 48"/>
                <a:gd name="T7" fmla="*/ 228600 h 288"/>
                <a:gd name="T8" fmla="*/ 76200 w 48"/>
                <a:gd name="T9" fmla="*/ 304800 h 288"/>
                <a:gd name="T10" fmla="*/ 0 w 48"/>
                <a:gd name="T11" fmla="*/ 381000 h 288"/>
                <a:gd name="T12" fmla="*/ 76200 w 48"/>
                <a:gd name="T13" fmla="*/ 457200 h 28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88">
                  <a:moveTo>
                    <a:pt x="48" y="0"/>
                  </a:moveTo>
                  <a:cubicBezTo>
                    <a:pt x="24" y="16"/>
                    <a:pt x="0" y="32"/>
                    <a:pt x="0" y="48"/>
                  </a:cubicBezTo>
                  <a:cubicBezTo>
                    <a:pt x="0" y="64"/>
                    <a:pt x="48" y="80"/>
                    <a:pt x="48" y="96"/>
                  </a:cubicBezTo>
                  <a:cubicBezTo>
                    <a:pt x="48" y="112"/>
                    <a:pt x="0" y="128"/>
                    <a:pt x="0" y="144"/>
                  </a:cubicBezTo>
                  <a:cubicBezTo>
                    <a:pt x="0" y="160"/>
                    <a:pt x="48" y="176"/>
                    <a:pt x="48" y="192"/>
                  </a:cubicBezTo>
                  <a:cubicBezTo>
                    <a:pt x="48" y="208"/>
                    <a:pt x="0" y="224"/>
                    <a:pt x="0" y="240"/>
                  </a:cubicBezTo>
                  <a:cubicBezTo>
                    <a:pt x="0" y="256"/>
                    <a:pt x="40" y="280"/>
                    <a:pt x="48" y="288"/>
                  </a:cubicBezTo>
                </a:path>
              </a:pathLst>
            </a:custGeom>
            <a:noFill/>
            <a:ln w="19050" cmpd="sng">
              <a:solidFill>
                <a:srgbClr val="E68E1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4" name="Freeform 32"/>
            <p:cNvSpPr>
              <a:spLocks/>
            </p:cNvSpPr>
            <p:nvPr/>
          </p:nvSpPr>
          <p:spPr bwMode="auto">
            <a:xfrm>
              <a:off x="6542088" y="2632871"/>
              <a:ext cx="76200" cy="457200"/>
            </a:xfrm>
            <a:custGeom>
              <a:avLst/>
              <a:gdLst>
                <a:gd name="T0" fmla="*/ 76200 w 48"/>
                <a:gd name="T1" fmla="*/ 0 h 288"/>
                <a:gd name="T2" fmla="*/ 0 w 48"/>
                <a:gd name="T3" fmla="*/ 76200 h 288"/>
                <a:gd name="T4" fmla="*/ 76200 w 48"/>
                <a:gd name="T5" fmla="*/ 152400 h 288"/>
                <a:gd name="T6" fmla="*/ 0 w 48"/>
                <a:gd name="T7" fmla="*/ 228600 h 288"/>
                <a:gd name="T8" fmla="*/ 76200 w 48"/>
                <a:gd name="T9" fmla="*/ 304800 h 288"/>
                <a:gd name="T10" fmla="*/ 0 w 48"/>
                <a:gd name="T11" fmla="*/ 381000 h 288"/>
                <a:gd name="T12" fmla="*/ 76200 w 48"/>
                <a:gd name="T13" fmla="*/ 457200 h 28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88">
                  <a:moveTo>
                    <a:pt x="48" y="0"/>
                  </a:moveTo>
                  <a:cubicBezTo>
                    <a:pt x="24" y="16"/>
                    <a:pt x="0" y="32"/>
                    <a:pt x="0" y="48"/>
                  </a:cubicBezTo>
                  <a:cubicBezTo>
                    <a:pt x="0" y="64"/>
                    <a:pt x="48" y="80"/>
                    <a:pt x="48" y="96"/>
                  </a:cubicBezTo>
                  <a:cubicBezTo>
                    <a:pt x="48" y="112"/>
                    <a:pt x="0" y="128"/>
                    <a:pt x="0" y="144"/>
                  </a:cubicBezTo>
                  <a:cubicBezTo>
                    <a:pt x="0" y="160"/>
                    <a:pt x="48" y="176"/>
                    <a:pt x="48" y="192"/>
                  </a:cubicBezTo>
                  <a:cubicBezTo>
                    <a:pt x="48" y="208"/>
                    <a:pt x="0" y="224"/>
                    <a:pt x="0" y="240"/>
                  </a:cubicBezTo>
                  <a:cubicBezTo>
                    <a:pt x="0" y="256"/>
                    <a:pt x="40" y="280"/>
                    <a:pt x="48" y="288"/>
                  </a:cubicBezTo>
                </a:path>
              </a:pathLst>
            </a:custGeom>
            <a:noFill/>
            <a:ln w="19050" cmpd="sng">
              <a:solidFill>
                <a:srgbClr val="E68E1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465" name="Rectangle 33"/>
          <p:cNvSpPr>
            <a:spLocks noChangeArrowheads="1"/>
          </p:cNvSpPr>
          <p:nvPr/>
        </p:nvSpPr>
        <p:spPr bwMode="auto">
          <a:xfrm>
            <a:off x="1246188" y="3328988"/>
            <a:ext cx="150393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4A1E72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Coulomb pair</a:t>
            </a:r>
          </a:p>
        </p:txBody>
      </p:sp>
      <p:sp>
        <p:nvSpPr>
          <p:cNvPr id="18466" name="Rectangle 34"/>
          <p:cNvSpPr>
            <a:spLocks noChangeArrowheads="1"/>
          </p:cNvSpPr>
          <p:nvPr/>
        </p:nvSpPr>
        <p:spPr bwMode="auto">
          <a:xfrm>
            <a:off x="6275388" y="3328988"/>
            <a:ext cx="73129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4A1E72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Atom</a:t>
            </a:r>
          </a:p>
        </p:txBody>
      </p:sp>
      <p:sp>
        <p:nvSpPr>
          <p:cNvPr id="18467" name="Rectangle 35"/>
          <p:cNvSpPr>
            <a:spLocks noChangeArrowheads="1"/>
          </p:cNvSpPr>
          <p:nvPr/>
        </p:nvSpPr>
        <p:spPr bwMode="auto">
          <a:xfrm>
            <a:off x="2951476" y="2422417"/>
            <a:ext cx="90729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endParaRPr lang="en-US" b="0" dirty="0">
              <a:solidFill>
                <a:srgbClr val="0000FF"/>
              </a:solidFill>
              <a:latin typeface="Symbol" charset="0"/>
              <a:ea typeface="ＭＳ Ｐゴシック" charset="0"/>
            </a:endParaRPr>
          </a:p>
          <a:p>
            <a:pPr>
              <a:defRPr/>
            </a:pPr>
            <a:r>
              <a:rPr lang="en-US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K</a:t>
            </a:r>
            <a:r>
              <a:rPr lang="en-US" baseline="46000" dirty="0">
                <a:solidFill>
                  <a:srgbClr val="0000FF"/>
                </a:solidFill>
                <a:latin typeface="Sylfaen" charset="0"/>
                <a:ea typeface="ＭＳ Ｐゴシック" charset="0"/>
              </a:rPr>
              <a:t>+</a:t>
            </a:r>
            <a:r>
              <a:rPr lang="en-US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K</a:t>
            </a:r>
            <a:r>
              <a:rPr lang="en-US" baseline="46000" dirty="0">
                <a:solidFill>
                  <a:srgbClr val="0000FF"/>
                </a:solidFill>
                <a:latin typeface="Sylfaen" charset="0"/>
                <a:ea typeface="ＭＳ Ｐゴシック" charset="0"/>
              </a:rPr>
              <a:t>-</a:t>
            </a:r>
            <a:r>
              <a:rPr lang="en-US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 </a:t>
            </a:r>
            <a:endParaRPr lang="en-US" baseline="30000" dirty="0">
              <a:solidFill>
                <a:srgbClr val="0000FF"/>
              </a:solidFill>
              <a:latin typeface="Sylfaen" charset="0"/>
              <a:ea typeface="ＭＳ Ｐゴシック" charset="0"/>
            </a:endParaRPr>
          </a:p>
        </p:txBody>
      </p:sp>
      <p:graphicFrame>
        <p:nvGraphicFramePr>
          <p:cNvPr id="19482" name="Object 37"/>
          <p:cNvGraphicFramePr>
            <a:graphicFrameLocks noChangeAspect="1"/>
          </p:cNvGraphicFramePr>
          <p:nvPr/>
        </p:nvGraphicFramePr>
        <p:xfrm>
          <a:off x="2274888" y="5638800"/>
          <a:ext cx="4495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5" imgW="2552700" imgH="431800" progId="Equation.3">
                  <p:embed/>
                </p:oleObj>
              </mc:Choice>
              <mc:Fallback>
                <p:oleObj name="Equation" r:id="rId5" imgW="2552700" imgH="431800" progId="Equation.3">
                  <p:embed/>
                  <p:pic>
                    <p:nvPicPr>
                      <p:cNvPr id="19482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5638800"/>
                        <a:ext cx="4495800" cy="762000"/>
                      </a:xfrm>
                      <a:prstGeom prst="rect">
                        <a:avLst/>
                      </a:prstGeom>
                      <a:solidFill>
                        <a:srgbClr val="B5F165"/>
                      </a:solidFill>
                      <a:ln w="9525">
                        <a:solidFill>
                          <a:srgbClr val="06642A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10/15/19</a:t>
            </a:fld>
            <a:endParaRPr lang="en-US" dirty="0"/>
          </a:p>
        </p:txBody>
      </p:sp>
      <p:sp>
        <p:nvSpPr>
          <p:cNvPr id="31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18</a:t>
            </a:fld>
            <a:endParaRPr lang="ru-RU" dirty="0"/>
          </a:p>
        </p:txBody>
      </p:sp>
      <p:sp>
        <p:nvSpPr>
          <p:cNvPr id="32" name="Rectangle 13"/>
          <p:cNvSpPr>
            <a:spLocks noChangeArrowheads="1"/>
          </p:cNvSpPr>
          <p:nvPr/>
        </p:nvSpPr>
        <p:spPr bwMode="auto">
          <a:xfrm>
            <a:off x="3175" y="-20638"/>
            <a:ext cx="9140825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33" name="WordArt 98"/>
          <p:cNvSpPr>
            <a:spLocks noChangeArrowheads="1" noChangeShapeType="1" noTextEdit="1"/>
          </p:cNvSpPr>
          <p:nvPr/>
        </p:nvSpPr>
        <p:spPr bwMode="auto">
          <a:xfrm>
            <a:off x="2057327" y="61118"/>
            <a:ext cx="494927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K Coulomb pairs and KK atoms</a:t>
            </a:r>
          </a:p>
        </p:txBody>
      </p:sp>
      <p:sp>
        <p:nvSpPr>
          <p:cNvPr id="34" name="Rectangle 35"/>
          <p:cNvSpPr>
            <a:spLocks noChangeArrowheads="1"/>
          </p:cNvSpPr>
          <p:nvPr/>
        </p:nvSpPr>
        <p:spPr bwMode="auto">
          <a:xfrm>
            <a:off x="2484438" y="2594183"/>
            <a:ext cx="90729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endParaRPr lang="en-US" b="0" dirty="0">
              <a:solidFill>
                <a:srgbClr val="0000FF"/>
              </a:solidFill>
              <a:latin typeface="Symbol" charset="0"/>
              <a:ea typeface="ＭＳ Ｐゴシック" charset="0"/>
            </a:endParaRPr>
          </a:p>
          <a:p>
            <a:pPr>
              <a:defRPr/>
            </a:pPr>
            <a:r>
              <a:rPr lang="en-US" dirty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 </a:t>
            </a:r>
            <a:endParaRPr lang="en-US" baseline="30000" dirty="0">
              <a:solidFill>
                <a:srgbClr val="0000FF"/>
              </a:solidFill>
              <a:latin typeface="Sylfaen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262159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10/15/19</a:t>
            </a:fld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19</a:t>
            </a:fld>
            <a:endParaRPr lang="ru-RU" dirty="0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3175" y="-20638"/>
            <a:ext cx="9140825" cy="64207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6" name="WordArt 98"/>
          <p:cNvSpPr>
            <a:spLocks noChangeArrowheads="1" noChangeShapeType="1" noTextEdit="1"/>
          </p:cNvSpPr>
          <p:nvPr/>
        </p:nvSpPr>
        <p:spPr bwMode="auto">
          <a:xfrm>
            <a:off x="2036612" y="71799"/>
            <a:ext cx="494927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3600" i="1" kern="10" baseline="3000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GB" sz="3600" baseline="30000" dirty="0"/>
              <a:t>– </a:t>
            </a: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tom and its lifetime</a:t>
            </a:r>
          </a:p>
        </p:txBody>
      </p:sp>
      <p:pic>
        <p:nvPicPr>
          <p:cNvPr id="2" name="Bild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324" y="693328"/>
            <a:ext cx="7403084" cy="568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53561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10/15/19</a:t>
            </a:fld>
            <a:endParaRPr lang="en-US" dirty="0"/>
          </a:p>
        </p:txBody>
      </p:sp>
      <p:sp>
        <p:nvSpPr>
          <p:cNvPr id="31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2</a:t>
            </a:fld>
            <a:endParaRPr lang="ru-RU" dirty="0"/>
          </a:p>
        </p:txBody>
      </p:sp>
      <p:sp>
        <p:nvSpPr>
          <p:cNvPr id="32" name="Rectangle 13"/>
          <p:cNvSpPr>
            <a:spLocks noChangeArrowheads="1"/>
          </p:cNvSpPr>
          <p:nvPr/>
        </p:nvSpPr>
        <p:spPr bwMode="auto">
          <a:xfrm>
            <a:off x="3175" y="-27384"/>
            <a:ext cx="9140825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 dirty="0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2" name="Textfeld 1">
            <a:extLst>
              <a:ext uri="{FF2B5EF4-FFF2-40B4-BE49-F238E27FC236}">
                <a16:creationId xmlns:a16="http://schemas.microsoft.com/office/drawing/2014/main" id="{EB7B039C-0FC1-AE42-A7E3-7663BC0D5847}"/>
              </a:ext>
            </a:extLst>
          </p:cNvPr>
          <p:cNvSpPr txBox="1"/>
          <p:nvPr/>
        </p:nvSpPr>
        <p:spPr>
          <a:xfrm>
            <a:off x="3707904" y="-36000"/>
            <a:ext cx="16979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ent</a:t>
            </a:r>
          </a:p>
        </p:txBody>
      </p:sp>
      <p:sp>
        <p:nvSpPr>
          <p:cNvPr id="3" name="Textfeld 2">
            <a:extLst>
              <a:ext uri="{FF2B5EF4-FFF2-40B4-BE49-F238E27FC236}">
                <a16:creationId xmlns:a16="http://schemas.microsoft.com/office/drawing/2014/main" id="{B52D87E9-A8F2-C846-9352-CA723CB15354}"/>
              </a:ext>
            </a:extLst>
          </p:cNvPr>
          <p:cNvSpPr txBox="1"/>
          <p:nvPr/>
        </p:nvSpPr>
        <p:spPr>
          <a:xfrm>
            <a:off x="251520" y="1340768"/>
            <a:ext cx="8640959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2800" dirty="0">
                <a:solidFill>
                  <a:srgbClr val="752FB5"/>
                </a:solidFill>
                <a:latin typeface="Times New Roman" panose="02020603050405020304" pitchFamily="18" charset="0"/>
                <a:ea typeface="ＭＳ Ｐゴシック" charset="0"/>
                <a:cs typeface="Times New Roman" pitchFamily="18" charset="0"/>
              </a:rPr>
              <a:t>Long-lived 𝜋</a:t>
            </a:r>
            <a:r>
              <a:rPr lang="en-US" sz="2800" baseline="30000" dirty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+</a:t>
            </a:r>
            <a:r>
              <a:rPr lang="en-US" sz="2800" dirty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𝜋</a:t>
            </a:r>
            <a:r>
              <a:rPr lang="en-US" sz="2800" baseline="30000" dirty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–</a:t>
            </a:r>
            <a:r>
              <a:rPr lang="en-US" sz="2800" dirty="0">
                <a:solidFill>
                  <a:srgbClr val="752FB5"/>
                </a:solidFill>
                <a:latin typeface="Times New Roman" panose="02020603050405020304" pitchFamily="18" charset="0"/>
                <a:ea typeface="ＭＳ Ｐゴシック" charset="0"/>
                <a:cs typeface="Times New Roman" pitchFamily="18" charset="0"/>
              </a:rPr>
              <a:t> atoms</a:t>
            </a:r>
            <a:br>
              <a:rPr lang="en-US" sz="2800" dirty="0">
                <a:solidFill>
                  <a:srgbClr val="752FB5"/>
                </a:solidFill>
                <a:latin typeface="Times New Roman" panose="02020603050405020304" pitchFamily="18" charset="0"/>
                <a:ea typeface="ＭＳ Ｐゴシック" charset="0"/>
                <a:cs typeface="Times New Roman" pitchFamily="18" charset="0"/>
              </a:rPr>
            </a:br>
            <a:endParaRPr lang="en-US" sz="2800" dirty="0">
              <a:solidFill>
                <a:srgbClr val="752FB5"/>
              </a:solidFill>
              <a:latin typeface="Times New Roman" panose="02020603050405020304" pitchFamily="18" charset="0"/>
              <a:ea typeface="ＭＳ Ｐゴシック" charset="0"/>
              <a:cs typeface="Times New Roman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2800" dirty="0">
                <a:solidFill>
                  <a:srgbClr val="752FB5"/>
                </a:solidFill>
                <a:latin typeface="Times New Roman" panose="02020603050405020304" pitchFamily="18" charset="0"/>
                <a:ea typeface="ＭＳ Ｐゴシック" charset="0"/>
                <a:cs typeface="Times New Roman" pitchFamily="18" charset="0"/>
              </a:rPr>
              <a:t>K</a:t>
            </a:r>
            <a:r>
              <a:rPr lang="en-US" sz="2800" baseline="30000" dirty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+</a:t>
            </a:r>
            <a:r>
              <a:rPr lang="en-US" sz="2800" dirty="0">
                <a:solidFill>
                  <a:srgbClr val="752FB5"/>
                </a:solidFill>
                <a:latin typeface="Times New Roman" panose="02020603050405020304" pitchFamily="18" charset="0"/>
                <a:ea typeface="ＭＳ Ｐゴシック" charset="0"/>
                <a:cs typeface="Times New Roman" pitchFamily="18" charset="0"/>
              </a:rPr>
              <a:t>K</a:t>
            </a:r>
            <a:r>
              <a:rPr lang="en-US" sz="2800" baseline="30000" dirty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–</a:t>
            </a:r>
            <a:r>
              <a:rPr lang="en-US" sz="2800" dirty="0">
                <a:solidFill>
                  <a:srgbClr val="752FB5"/>
                </a:solidFill>
                <a:latin typeface="Times New Roman" panose="02020603050405020304" pitchFamily="18" charset="0"/>
                <a:ea typeface="ＭＳ Ｐゴシック" charset="0"/>
                <a:cs typeface="Times New Roman" pitchFamily="18" charset="0"/>
              </a:rPr>
              <a:t> pair investigation near threshold</a:t>
            </a:r>
            <a:br>
              <a:rPr lang="en-US" sz="2800" dirty="0">
                <a:solidFill>
                  <a:srgbClr val="752FB5"/>
                </a:solidFill>
                <a:latin typeface="Times New Roman" panose="02020603050405020304" pitchFamily="18" charset="0"/>
                <a:ea typeface="ＭＳ Ｐゴシック" charset="0"/>
                <a:cs typeface="Times New Roman" pitchFamily="18" charset="0"/>
              </a:rPr>
            </a:br>
            <a:endParaRPr lang="de-D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2800" dirty="0">
                <a:solidFill>
                  <a:srgbClr val="752F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ort</a:t>
            </a:r>
            <a:r>
              <a:rPr lang="en-US" sz="2800" dirty="0">
                <a:solidFill>
                  <a:srgbClr val="752FB5"/>
                </a:solidFill>
                <a:latin typeface="Times New Roman" panose="02020603050405020304" pitchFamily="18" charset="0"/>
                <a:ea typeface="ＭＳ Ｐゴシック" charset="0"/>
                <a:cs typeface="Times New Roman" pitchFamily="18" charset="0"/>
              </a:rPr>
              <a:t>-lived 𝜋</a:t>
            </a:r>
            <a:r>
              <a:rPr lang="en-US" sz="2800" baseline="30000" dirty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+</a:t>
            </a:r>
            <a:r>
              <a:rPr lang="en-US" sz="2800" dirty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𝜋</a:t>
            </a:r>
            <a:r>
              <a:rPr lang="en-US" sz="2800" baseline="30000" dirty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–</a:t>
            </a:r>
            <a:r>
              <a:rPr lang="en-US" sz="2800" dirty="0">
                <a:solidFill>
                  <a:srgbClr val="752FB5"/>
                </a:solidFill>
                <a:latin typeface="Times New Roman" panose="02020603050405020304" pitchFamily="18" charset="0"/>
                <a:ea typeface="ＭＳ Ｐゴシック" charset="0"/>
                <a:cs typeface="Times New Roman" pitchFamily="18" charset="0"/>
              </a:rPr>
              <a:t> atom lifetime measurement</a:t>
            </a:r>
            <a:br>
              <a:rPr lang="en-US" sz="2800" dirty="0">
                <a:solidFill>
                  <a:srgbClr val="752FB5"/>
                </a:solidFill>
                <a:latin typeface="Times New Roman" panose="02020603050405020304" pitchFamily="18" charset="0"/>
                <a:ea typeface="ＭＳ Ｐゴシック" charset="0"/>
                <a:cs typeface="Times New Roman" pitchFamily="18" charset="0"/>
              </a:rPr>
            </a:br>
            <a:endParaRPr lang="en-US" sz="2800" dirty="0">
              <a:solidFill>
                <a:srgbClr val="752FB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2800" dirty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Proton-antiproton pair analysis</a:t>
            </a:r>
            <a:br>
              <a:rPr lang="en-US" sz="2800" dirty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</a:br>
            <a:endParaRPr lang="en-US" sz="2800" dirty="0">
              <a:solidFill>
                <a:srgbClr val="752FB5"/>
              </a:solidFill>
              <a:latin typeface="Times New Roman" pitchFamily="18" charset="0"/>
              <a:ea typeface="ＭＳ Ｐゴシック" charset="0"/>
              <a:cs typeface="Times New Roman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2800" dirty="0">
                <a:solidFill>
                  <a:srgbClr val="752F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 precision </a:t>
            </a:r>
            <a:r>
              <a:rPr lang="en-US" sz="2800" dirty="0">
                <a:solidFill>
                  <a:srgbClr val="752FB5"/>
                </a:solidFill>
                <a:latin typeface="Times New Roman" panose="02020603050405020304" pitchFamily="18" charset="0"/>
                <a:ea typeface="ＭＳ Ｐゴシック" charset="0"/>
                <a:cs typeface="Times New Roman" pitchFamily="18" charset="0"/>
              </a:rPr>
              <a:t>investigation of multiple scattering in Be, </a:t>
            </a:r>
            <a:r>
              <a:rPr lang="en-US" sz="2800" dirty="0" err="1">
                <a:solidFill>
                  <a:srgbClr val="752FB5"/>
                </a:solidFill>
                <a:latin typeface="Times New Roman" panose="02020603050405020304" pitchFamily="18" charset="0"/>
                <a:ea typeface="ＭＳ Ｐゴシック" charset="0"/>
                <a:cs typeface="Times New Roman" pitchFamily="18" charset="0"/>
              </a:rPr>
              <a:t>Ti</a:t>
            </a:r>
            <a:r>
              <a:rPr lang="en-US" sz="2800" dirty="0">
                <a:solidFill>
                  <a:srgbClr val="752FB5"/>
                </a:solidFill>
                <a:latin typeface="Times New Roman" panose="02020603050405020304" pitchFamily="18" charset="0"/>
                <a:ea typeface="ＭＳ Ｐゴシック" charset="0"/>
                <a:cs typeface="Times New Roman" pitchFamily="18" charset="0"/>
              </a:rPr>
              <a:t>, Ni and Pt</a:t>
            </a:r>
            <a:endParaRPr lang="de-D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804290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3">
            <a:extLst>
              <a:ext uri="{FF2B5EF4-FFF2-40B4-BE49-F238E27FC236}">
                <a16:creationId xmlns:a16="http://schemas.microsoft.com/office/drawing/2014/main" id="{A23907A0-9F97-4FCB-9540-CA23242EA5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8" name="Date Placeholder 1">
            <a:extLst>
              <a:ext uri="{FF2B5EF4-FFF2-40B4-BE49-F238E27FC236}">
                <a16:creationId xmlns:a16="http://schemas.microsoft.com/office/drawing/2014/main" id="{0CE2D19F-5087-4968-802A-5B1DE52AB2AE}"/>
              </a:ext>
            </a:extLst>
          </p:cNvPr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5/19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4E820800-DDB8-4E1A-99E6-A625105C3C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0</a:t>
            </a:fld>
            <a:endParaRPr lang="ru-RU" dirty="0">
              <a:solidFill>
                <a:srgbClr val="000000">
                  <a:tint val="75000"/>
                </a:srgbClr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" name="Table 1">
                <a:extLst>
                  <a:ext uri="{FF2B5EF4-FFF2-40B4-BE49-F238E27FC236}">
                    <a16:creationId xmlns:a16="http://schemas.microsoft.com/office/drawing/2014/main" id="{A76193BA-94B6-4BE4-A97B-4529CDDDFA7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16311216"/>
                  </p:ext>
                </p:extLst>
              </p:nvPr>
            </p:nvGraphicFramePr>
            <p:xfrm>
              <a:off x="1007603" y="1014275"/>
              <a:ext cx="7128794" cy="272550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57475">
                      <a:extLst>
                        <a:ext uri="{9D8B030D-6E8A-4147-A177-3AD203B41FA5}">
                          <a16:colId xmlns:a16="http://schemas.microsoft.com/office/drawing/2014/main" val="3762688079"/>
                        </a:ext>
                      </a:extLst>
                    </a:gridCol>
                    <a:gridCol w="1124998">
                      <a:extLst>
                        <a:ext uri="{9D8B030D-6E8A-4147-A177-3AD203B41FA5}">
                          <a16:colId xmlns:a16="http://schemas.microsoft.com/office/drawing/2014/main" val="1877977124"/>
                        </a:ext>
                      </a:extLst>
                    </a:gridCol>
                    <a:gridCol w="1825940">
                      <a:extLst>
                        <a:ext uri="{9D8B030D-6E8A-4147-A177-3AD203B41FA5}">
                          <a16:colId xmlns:a16="http://schemas.microsoft.com/office/drawing/2014/main" val="3219577819"/>
                        </a:ext>
                      </a:extLst>
                    </a:gridCol>
                    <a:gridCol w="1512168">
                      <a:extLst>
                        <a:ext uri="{9D8B030D-6E8A-4147-A177-3AD203B41FA5}">
                          <a16:colId xmlns:a16="http://schemas.microsoft.com/office/drawing/2014/main" val="3760162749"/>
                        </a:ext>
                      </a:extLst>
                    </a:gridCol>
                    <a:gridCol w="1908213">
                      <a:extLst>
                        <a:ext uri="{9D8B030D-6E8A-4147-A177-3AD203B41FA5}">
                          <a16:colId xmlns:a16="http://schemas.microsoft.com/office/drawing/2014/main" val="3857194373"/>
                        </a:ext>
                      </a:extLst>
                    </a:gridCol>
                  </a:tblGrid>
                  <a:tr h="43204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ear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ut on </a:t>
                          </a:r>
                          <a:r>
                            <a:rPr lang="en-US" sz="1600" b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oF</a:t>
                          </a:r>
                          <a:endParaRPr lang="en-US" sz="16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sz="1600" b="0" i="1" u="none" strike="noStrike" smtClean="0">
                                  <a:effectLst/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l-GR" sz="1600" b="0" i="1" u="none" strike="noStrike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u="none" strike="noStrike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sz="1600" b="0" i="1" u="none" strike="noStrike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l-GR" sz="1600" b="0" i="1" u="none" strike="noStrike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u="none" strike="noStrike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sz="1600" b="0" i="1" u="none" strike="noStrike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  <m:r>
                                <a:rPr lang="en-US" sz="1600" b="0" i="1" u="none" strike="noStrike" smtClean="0">
                                  <a:effectLst/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en-US" sz="16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± </a:t>
                          </a:r>
                          <a:r>
                            <a:rPr lang="el-GR" sz="16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σ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l-GR" sz="1600" b="0" i="1" u="none" strike="noStrike" baseline="-2500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u="none" strike="noStrike" baseline="-2500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sz="1600" b="0" i="1" u="none" strike="noStrike" baseline="-2500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l-GR" sz="1600" b="0" i="1" u="none" strike="noStrike" baseline="-2500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u="none" strike="noStrike" baseline="-2500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sz="1600" b="0" i="1" u="none" strike="noStrike" baseline="-2500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</m:oMath>
                          </a14:m>
                          <a:endParaRPr lang="en-US" sz="1600" b="0" i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atio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otal</a:t>
                          </a:r>
                          <a:r>
                            <a:rPr lang="en-US" sz="1600" b="0" u="none" strike="noStrike" baseline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number of</a:t>
                          </a:r>
                          <a:r>
                            <a:rPr lang="en-US" sz="1600" b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l-GR" sz="1600" b="0" i="1" u="none" strike="noStrike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u="none" strike="noStrike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sz="1600" b="0" i="1" u="none" strike="noStrike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l-GR" sz="1600" b="0" i="1" u="none" strike="noStrike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u="none" strike="noStrike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sz="1600" b="0" i="1" u="none" strike="noStrike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</m:oMath>
                          </a14:m>
                          <a:endParaRPr lang="en-US" sz="1600" b="0" i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879773829"/>
                      </a:ext>
                    </a:extLst>
                  </a:tr>
                  <a:tr h="370840">
                    <a:tc rowSpan="3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09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840 ± 24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.0 ± 0.7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400 ± 311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89654005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310 ± 38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.6 ± 1.4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3950 ± 254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75019079"/>
                      </a:ext>
                    </a:extLst>
                  </a:tr>
                  <a:tr h="399648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150 ± 68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8.2 ± 2.8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680 ± 282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00534358"/>
                      </a:ext>
                    </a:extLst>
                  </a:tr>
                  <a:tr h="370840">
                    <a:tc rowSpan="3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1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20 ± 22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.0 ± 0.7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8050 ± 283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58911866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470 ± 37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7.4 ± 1.4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160 ± 241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13352978"/>
                      </a:ext>
                    </a:extLst>
                  </a:tr>
                  <a:tr h="410448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910 ± 65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8.2 ± 2.7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7440 ± 285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63780768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2" name="Table 1">
                <a:extLst>
                  <a:ext uri="{FF2B5EF4-FFF2-40B4-BE49-F238E27FC236}">
                    <a16:creationId xmlns:a16="http://schemas.microsoft.com/office/drawing/2014/main" id="{A76193BA-94B6-4BE4-A97B-4529CDDDFA7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16311216"/>
                  </p:ext>
                </p:extLst>
              </p:nvPr>
            </p:nvGraphicFramePr>
            <p:xfrm>
              <a:off x="1007603" y="1014275"/>
              <a:ext cx="7128794" cy="272550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57475">
                      <a:extLst>
                        <a:ext uri="{9D8B030D-6E8A-4147-A177-3AD203B41FA5}">
                          <a16:colId xmlns:a16="http://schemas.microsoft.com/office/drawing/2014/main" val="3762688079"/>
                        </a:ext>
                      </a:extLst>
                    </a:gridCol>
                    <a:gridCol w="1124998">
                      <a:extLst>
                        <a:ext uri="{9D8B030D-6E8A-4147-A177-3AD203B41FA5}">
                          <a16:colId xmlns:a16="http://schemas.microsoft.com/office/drawing/2014/main" val="1877977124"/>
                        </a:ext>
                      </a:extLst>
                    </a:gridCol>
                    <a:gridCol w="1825940">
                      <a:extLst>
                        <a:ext uri="{9D8B030D-6E8A-4147-A177-3AD203B41FA5}">
                          <a16:colId xmlns:a16="http://schemas.microsoft.com/office/drawing/2014/main" val="3219577819"/>
                        </a:ext>
                      </a:extLst>
                    </a:gridCol>
                    <a:gridCol w="1512168">
                      <a:extLst>
                        <a:ext uri="{9D8B030D-6E8A-4147-A177-3AD203B41FA5}">
                          <a16:colId xmlns:a16="http://schemas.microsoft.com/office/drawing/2014/main" val="3760162749"/>
                        </a:ext>
                      </a:extLst>
                    </a:gridCol>
                    <a:gridCol w="1908213">
                      <a:extLst>
                        <a:ext uri="{9D8B030D-6E8A-4147-A177-3AD203B41FA5}">
                          <a16:colId xmlns:a16="http://schemas.microsoft.com/office/drawing/2014/main" val="3857194373"/>
                        </a:ext>
                      </a:extLst>
                    </a:gridCol>
                  </a:tblGrid>
                  <a:tr h="43204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ear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ut on </a:t>
                          </a:r>
                          <a:r>
                            <a:rPr lang="en-US" sz="1600" b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oF</a:t>
                          </a:r>
                          <a:endParaRPr lang="en-US" sz="16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03472" r="-187500" b="-5411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atio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275333" b="-54117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79773829"/>
                      </a:ext>
                    </a:extLst>
                  </a:tr>
                  <a:tr h="370840">
                    <a:tc rowSpan="3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09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840 ± 24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.0 ± 0.7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400 ± 311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89654005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310 ± 38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.6 ± 1.4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3950 ± 254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75019079"/>
                      </a:ext>
                    </a:extLst>
                  </a:tr>
                  <a:tr h="399648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150 ± 68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8.2 ± 2.8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680 ± 282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00534358"/>
                      </a:ext>
                    </a:extLst>
                  </a:tr>
                  <a:tr h="370840">
                    <a:tc rowSpan="3"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1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20 ± 22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.0 ± 0.7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8050 ± 283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58911866"/>
                      </a:ext>
                    </a:extLst>
                  </a:tr>
                  <a:tr h="370840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470 ± 37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7.4 ± 1.4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160 ± 241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13352978"/>
                      </a:ext>
                    </a:extLst>
                  </a:tr>
                  <a:tr h="410448">
                    <a:tc v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910 ± 65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8.2 ± 2.7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7440 ± 285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92D05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63780768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1" name="Rectangle 13">
            <a:extLst>
              <a:ext uri="{FF2B5EF4-FFF2-40B4-BE49-F238E27FC236}">
                <a16:creationId xmlns:a16="http://schemas.microsoft.com/office/drawing/2014/main" id="{509892A5-0353-4018-B08E-BDF8949E14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2" name="WordArt 98">
            <a:extLst>
              <a:ext uri="{FF2B5EF4-FFF2-40B4-BE49-F238E27FC236}">
                <a16:creationId xmlns:a16="http://schemas.microsoft.com/office/drawing/2014/main" id="{2B426B2E-FE12-46D8-9B29-B9BC46F798B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51720" y="61118"/>
            <a:ext cx="4896544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tal number of K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tom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607A0C9-9AD9-4C70-81E0-99FA58029230}"/>
              </a:ext>
            </a:extLst>
          </p:cNvPr>
          <p:cNvSpPr txBox="1"/>
          <p:nvPr/>
        </p:nvSpPr>
        <p:spPr>
          <a:xfrm>
            <a:off x="1869480" y="604916"/>
            <a:ext cx="5405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number of 𝐾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𝐾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irs evaluated in th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alysi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FB3DBEE-BD13-4DDE-8AEC-274C358EFE1A}"/>
              </a:ext>
            </a:extLst>
          </p:cNvPr>
          <p:cNvSpPr txBox="1"/>
          <p:nvPr/>
        </p:nvSpPr>
        <p:spPr>
          <a:xfrm>
            <a:off x="2735796" y="4042752"/>
            <a:ext cx="36724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number of evaluated 𝐾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𝐾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to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97F79EFB-8669-40A1-95C4-903D3143A5C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83008890"/>
                  </p:ext>
                </p:extLst>
              </p:nvPr>
            </p:nvGraphicFramePr>
            <p:xfrm>
              <a:off x="1007603" y="4393560"/>
              <a:ext cx="7128795" cy="172044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31721">
                      <a:extLst>
                        <a:ext uri="{9D8B030D-6E8A-4147-A177-3AD203B41FA5}">
                          <a16:colId xmlns:a16="http://schemas.microsoft.com/office/drawing/2014/main" val="2372167232"/>
                        </a:ext>
                      </a:extLst>
                    </a:gridCol>
                    <a:gridCol w="1624564">
                      <a:extLst>
                        <a:ext uri="{9D8B030D-6E8A-4147-A177-3AD203B41FA5}">
                          <a16:colId xmlns:a16="http://schemas.microsoft.com/office/drawing/2014/main" val="3999772302"/>
                        </a:ext>
                      </a:extLst>
                    </a:gridCol>
                    <a:gridCol w="1152128">
                      <a:extLst>
                        <a:ext uri="{9D8B030D-6E8A-4147-A177-3AD203B41FA5}">
                          <a16:colId xmlns:a16="http://schemas.microsoft.com/office/drawing/2014/main" val="3042361861"/>
                        </a:ext>
                      </a:extLst>
                    </a:gridCol>
                    <a:gridCol w="1512168">
                      <a:extLst>
                        <a:ext uri="{9D8B030D-6E8A-4147-A177-3AD203B41FA5}">
                          <a16:colId xmlns:a16="http://schemas.microsoft.com/office/drawing/2014/main" val="4134706256"/>
                        </a:ext>
                      </a:extLst>
                    </a:gridCol>
                    <a:gridCol w="1908214">
                      <a:extLst>
                        <a:ext uri="{9D8B030D-6E8A-4147-A177-3AD203B41FA5}">
                          <a16:colId xmlns:a16="http://schemas.microsoft.com/office/drawing/2014/main" val="2199238420"/>
                        </a:ext>
                      </a:extLst>
                    </a:gridCol>
                  </a:tblGrid>
                  <a:tr h="43204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ut on </a:t>
                          </a:r>
                          <a:r>
                            <a:rPr lang="en-US" sz="1600" b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oF</a:t>
                          </a:r>
                          <a:endParaRPr lang="en-US" sz="16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sz="1600" b="0" i="1" u="none" strike="noStrike" smtClean="0">
                                  <a:effectLst/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l-GR" sz="1600" b="0" i="1" u="none" strike="noStrike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u="none" strike="noStrike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sz="1600" b="0" i="1" u="none" strike="noStrike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l-GR" sz="1600" b="0" i="1" u="none" strike="noStrike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u="none" strike="noStrike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sz="1600" b="0" i="1" u="none" strike="noStrike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  <m:r>
                                <a:rPr lang="en-US" sz="1600" b="0" i="1" u="none" strike="noStrike" smtClean="0">
                                  <a:effectLst/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r>
                            <a:rPr lang="en-US" sz="16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± </a:t>
                          </a:r>
                          <a:r>
                            <a:rPr lang="el-GR" sz="16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σ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l-GR" sz="1600" b="0" i="1" u="none" strike="noStrike" baseline="-2500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u="none" strike="noStrike" baseline="-2500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sz="1600" b="0" i="1" u="none" strike="noStrike" baseline="-2500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l-GR" sz="1600" b="0" i="1" u="none" strike="noStrike" baseline="-2500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u="none" strike="noStrike" baseline="-2500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sz="1600" b="0" i="1" u="none" strike="noStrike" baseline="-25000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</m:oMath>
                          </a14:m>
                          <a:endParaRPr lang="en-US" sz="1600" b="0" i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Q &lt; 4 MeV/c)</a:t>
                          </a: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atio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otal N</a:t>
                          </a:r>
                          <a:r>
                            <a:rPr lang="en-US" sz="1600" b="0" u="none" strike="noStrike" baseline="-250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</a:t>
                          </a:r>
                          <a:endParaRPr lang="en-US" sz="1600" b="0" i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u="none" strike="noStrike" dirty="0">
                              <a:effectLst/>
                            </a:rPr>
                            <a:t>N</a:t>
                          </a:r>
                          <a14:m>
                            <m:oMath xmlns:m="http://schemas.openxmlformats.org/officeDocument/2006/math">
                              <m:r>
                                <a:rPr lang="en-US" sz="1600" b="0" i="1" u="none" strike="noStrike" smtClean="0">
                                  <a:effectLst/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l-GR" sz="1600" b="0" i="1" u="none" strike="noStrike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u="none" strike="noStrike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sz="1600" b="0" i="1" u="none" strike="noStrike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l-GR" sz="1600" b="0" i="1" u="none" strike="noStrike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u="none" strike="noStrike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sz="1600" b="0" i="1" u="none" strike="noStrike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sz="16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1600" b="0" u="none" strike="noStrike" baseline="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toms)</a:t>
                          </a:r>
                          <a:endParaRPr lang="en-US" sz="1600" b="0" i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31862447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20 ± 4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8 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90 ± 15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8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± 21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0710213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30 ± 3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7 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330 ± 15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860 ± 21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95129004"/>
                      </a:ext>
                    </a:extLst>
                  </a:tr>
                  <a:tr h="399648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0 ± 2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 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90 ± 18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360 ± 25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48123401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97F79EFB-8669-40A1-95C4-903D3143A5C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83008890"/>
                  </p:ext>
                </p:extLst>
              </p:nvPr>
            </p:nvGraphicFramePr>
            <p:xfrm>
              <a:off x="1007603" y="4393560"/>
              <a:ext cx="7128795" cy="172044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31721">
                      <a:extLst>
                        <a:ext uri="{9D8B030D-6E8A-4147-A177-3AD203B41FA5}">
                          <a16:colId xmlns:a16="http://schemas.microsoft.com/office/drawing/2014/main" val="2372167232"/>
                        </a:ext>
                      </a:extLst>
                    </a:gridCol>
                    <a:gridCol w="1624564">
                      <a:extLst>
                        <a:ext uri="{9D8B030D-6E8A-4147-A177-3AD203B41FA5}">
                          <a16:colId xmlns:a16="http://schemas.microsoft.com/office/drawing/2014/main" val="3999772302"/>
                        </a:ext>
                      </a:extLst>
                    </a:gridCol>
                    <a:gridCol w="1152128">
                      <a:extLst>
                        <a:ext uri="{9D8B030D-6E8A-4147-A177-3AD203B41FA5}">
                          <a16:colId xmlns:a16="http://schemas.microsoft.com/office/drawing/2014/main" val="3042361861"/>
                        </a:ext>
                      </a:extLst>
                    </a:gridCol>
                    <a:gridCol w="1512168">
                      <a:extLst>
                        <a:ext uri="{9D8B030D-6E8A-4147-A177-3AD203B41FA5}">
                          <a16:colId xmlns:a16="http://schemas.microsoft.com/office/drawing/2014/main" val="4134706256"/>
                        </a:ext>
                      </a:extLst>
                    </a:gridCol>
                    <a:gridCol w="1908214">
                      <a:extLst>
                        <a:ext uri="{9D8B030D-6E8A-4147-A177-3AD203B41FA5}">
                          <a16:colId xmlns:a16="http://schemas.microsoft.com/office/drawing/2014/main" val="2199238420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ut on </a:t>
                          </a:r>
                          <a:r>
                            <a:rPr lang="en-US" sz="1600" b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oF</a:t>
                          </a:r>
                          <a:endParaRPr lang="en-US" sz="1600" b="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57364" t="-2174" r="-279070" b="-20434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atio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otal N</a:t>
                          </a:r>
                          <a:r>
                            <a:rPr lang="en-US" sz="1600" b="0" u="none" strike="noStrike" baseline="-250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</a:t>
                          </a:r>
                          <a:endParaRPr lang="en-US" sz="1600" b="0" i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275333" t="-2174" b="-20434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1862447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20 ± 4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8 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90 ± 15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80 </a:t>
                          </a: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± 21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0710213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30 ± 3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7 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330 ± 15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860 ± 21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95129004"/>
                      </a:ext>
                    </a:extLst>
                  </a:tr>
                  <a:tr h="399648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0 ± 2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 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90 ± 18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360 ± 25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C000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48123401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86222276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7" name="Rectangle 10"/>
          <p:cNvSpPr>
            <a:spLocks noChangeArrowheads="1"/>
          </p:cNvSpPr>
          <p:nvPr/>
        </p:nvSpPr>
        <p:spPr bwMode="auto">
          <a:xfrm>
            <a:off x="304800" y="762000"/>
            <a:ext cx="1000028" cy="348813"/>
          </a:xfrm>
          <a:prstGeom prst="rect">
            <a:avLst/>
          </a:prstGeom>
          <a:solidFill>
            <a:srgbClr val="F0FF55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en-US" i="1" dirty="0">
                <a:ln>
                  <a:solidFill>
                    <a:srgbClr val="FF3300"/>
                  </a:solidFill>
                </a:ln>
                <a:solidFill>
                  <a:srgbClr val="FF3300"/>
                </a:solidFill>
                <a:latin typeface="Times New Roman"/>
                <a:cs typeface="Times New Roman"/>
              </a:rPr>
              <a:t>K</a:t>
            </a:r>
            <a:r>
              <a:rPr lang="de-DE" i="1" dirty="0">
                <a:ln>
                  <a:solidFill>
                    <a:srgbClr val="FF3300"/>
                  </a:solidFill>
                </a:ln>
                <a:latin typeface="Times New Roman"/>
                <a:cs typeface="Times New Roman"/>
                <a:sym typeface="Symbol" charset="2"/>
              </a:rPr>
              <a:t></a:t>
            </a:r>
            <a:r>
              <a:rPr lang="en-US" i="1" dirty="0">
                <a:ln>
                  <a:solidFill>
                    <a:srgbClr val="FF3300"/>
                  </a:solidFill>
                </a:ln>
                <a:solidFill>
                  <a:srgbClr val="FF3300"/>
                </a:solidFill>
                <a:latin typeface="Times New Roman"/>
                <a:cs typeface="Times New Roman"/>
              </a:rPr>
              <a:t>3</a:t>
            </a:r>
            <a:r>
              <a:rPr lang="de-DE" i="1" dirty="0">
                <a:ln>
                  <a:solidFill>
                    <a:srgbClr val="FF3300"/>
                  </a:solidFill>
                </a:ln>
                <a:latin typeface="Times New Roman"/>
                <a:cs typeface="Times New Roman"/>
                <a:sym typeface="Symbol" charset="2"/>
              </a:rPr>
              <a:t></a:t>
            </a:r>
            <a:r>
              <a:rPr lang="en-US" i="1" dirty="0">
                <a:solidFill>
                  <a:srgbClr val="FF3300"/>
                </a:solidFill>
                <a:latin typeface="Times New Roman" charset="0"/>
              </a:rPr>
              <a:t>:</a:t>
            </a:r>
          </a:p>
        </p:txBody>
      </p:sp>
      <p:sp>
        <p:nvSpPr>
          <p:cNvPr id="183301" name="Text Box 36"/>
          <p:cNvSpPr txBox="1">
            <a:spLocks noChangeArrowheads="1"/>
          </p:cNvSpPr>
          <p:nvPr/>
        </p:nvSpPr>
        <p:spPr bwMode="auto">
          <a:xfrm>
            <a:off x="660399" y="1133128"/>
            <a:ext cx="29098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/>
            <a:r>
              <a:rPr lang="ru-RU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200</a:t>
            </a:r>
            <a:r>
              <a:rPr lang="de-CH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9</a:t>
            </a:r>
            <a:r>
              <a:rPr lang="ru-RU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 </a:t>
            </a:r>
            <a:r>
              <a:rPr lang="ru-RU" sz="1800" b="1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NA48/2</a:t>
            </a:r>
            <a:r>
              <a:rPr lang="de-CH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 </a:t>
            </a:r>
            <a:r>
              <a:rPr lang="ru-RU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(</a:t>
            </a:r>
            <a:r>
              <a:rPr lang="de-CH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E</a:t>
            </a:r>
            <a:r>
              <a:rPr lang="ru-RU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P</a:t>
            </a:r>
            <a:r>
              <a:rPr lang="de-CH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J</a:t>
            </a:r>
            <a:r>
              <a:rPr lang="ru-RU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 </a:t>
            </a:r>
            <a:r>
              <a:rPr lang="de-CH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C64</a:t>
            </a:r>
            <a:r>
              <a:rPr lang="ru-RU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, </a:t>
            </a:r>
            <a:r>
              <a:rPr lang="de-CH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589</a:t>
            </a:r>
            <a:r>
              <a:rPr lang="ru-RU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)</a:t>
            </a:r>
          </a:p>
        </p:txBody>
      </p:sp>
      <p:sp>
        <p:nvSpPr>
          <p:cNvPr id="183304" name="Rectangle 17"/>
          <p:cNvSpPr>
            <a:spLocks noChangeArrowheads="1"/>
          </p:cNvSpPr>
          <p:nvPr/>
        </p:nvSpPr>
        <p:spPr bwMode="auto">
          <a:xfrm>
            <a:off x="688974" y="1539528"/>
            <a:ext cx="7735589" cy="541338"/>
          </a:xfrm>
          <a:prstGeom prst="rect">
            <a:avLst/>
          </a:prstGeom>
          <a:solidFill>
            <a:srgbClr val="FFE893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defTabSz="912813"/>
            <a:endParaRPr lang="de-DE">
              <a:ea typeface="ＭＳ Ｐゴシック" charset="-128"/>
            </a:endParaRPr>
          </a:p>
        </p:txBody>
      </p:sp>
      <p:graphicFrame>
        <p:nvGraphicFramePr>
          <p:cNvPr id="183305" name="Object 12"/>
          <p:cNvGraphicFramePr>
            <a:graphicFrameLocks noChangeAspect="1"/>
          </p:cNvGraphicFramePr>
          <p:nvPr/>
        </p:nvGraphicFramePr>
        <p:xfrm>
          <a:off x="704850" y="1589088"/>
          <a:ext cx="7607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4" imgW="4178160" imgH="279360" progId="Equation.DSMT4">
                  <p:embed/>
                </p:oleObj>
              </mc:Choice>
              <mc:Fallback>
                <p:oleObj name="Equation" r:id="rId4" imgW="4178160" imgH="279360" progId="Equation.DSMT4">
                  <p:embed/>
                  <p:pic>
                    <p:nvPicPr>
                      <p:cNvPr id="18330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1589088"/>
                        <a:ext cx="76073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0"/>
          <p:cNvSpPr>
            <a:spLocks noChangeArrowheads="1"/>
          </p:cNvSpPr>
          <p:nvPr/>
        </p:nvSpPr>
        <p:spPr bwMode="auto">
          <a:xfrm>
            <a:off x="304800" y="2362200"/>
            <a:ext cx="717620" cy="348813"/>
          </a:xfrm>
          <a:prstGeom prst="rect">
            <a:avLst/>
          </a:prstGeom>
          <a:solidFill>
            <a:srgbClr val="F0FF55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en-US" i="1" dirty="0">
                <a:ln>
                  <a:solidFill>
                    <a:srgbClr val="FF3300"/>
                  </a:solidFill>
                </a:ln>
                <a:solidFill>
                  <a:srgbClr val="FF3300"/>
                </a:solidFill>
                <a:latin typeface="Times New Roman"/>
                <a:cs typeface="Times New Roman"/>
              </a:rPr>
              <a:t>K</a:t>
            </a:r>
            <a:r>
              <a:rPr lang="de-DE" i="1" dirty="0">
                <a:ln>
                  <a:solidFill>
                    <a:srgbClr val="FF3300"/>
                  </a:solidFill>
                </a:ln>
                <a:latin typeface="Times New Roman"/>
                <a:cs typeface="Times New Roman"/>
                <a:sym typeface="Symbol" charset="2"/>
              </a:rPr>
              <a:t>e4</a:t>
            </a:r>
            <a:r>
              <a:rPr lang="en-US" i="1" dirty="0">
                <a:solidFill>
                  <a:srgbClr val="FF3300"/>
                </a:solidFill>
                <a:latin typeface="Times New Roman" charset="0"/>
              </a:rPr>
              <a:t>:</a:t>
            </a:r>
          </a:p>
        </p:txBody>
      </p:sp>
      <p:sp>
        <p:nvSpPr>
          <p:cNvPr id="183307" name="Rectangle 17"/>
          <p:cNvSpPr>
            <a:spLocks noChangeArrowheads="1"/>
          </p:cNvSpPr>
          <p:nvPr/>
        </p:nvSpPr>
        <p:spPr bwMode="auto">
          <a:xfrm>
            <a:off x="686719" y="3114526"/>
            <a:ext cx="8000081" cy="1178694"/>
          </a:xfrm>
          <a:prstGeom prst="rect">
            <a:avLst/>
          </a:prstGeom>
          <a:solidFill>
            <a:srgbClr val="FFE893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defTabSz="912813"/>
            <a:endParaRPr lang="de-DE">
              <a:ea typeface="ＭＳ Ｐゴシック" charset="-128"/>
            </a:endParaRPr>
          </a:p>
        </p:txBody>
      </p:sp>
      <p:graphicFrame>
        <p:nvGraphicFramePr>
          <p:cNvPr id="183308" name="Object 16"/>
          <p:cNvGraphicFramePr>
            <a:graphicFrameLocks noChangeAspect="1"/>
          </p:cNvGraphicFramePr>
          <p:nvPr/>
        </p:nvGraphicFramePr>
        <p:xfrm>
          <a:off x="762000" y="3810000"/>
          <a:ext cx="7829550" cy="502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6" imgW="4343400" imgH="279360" progId="Equation.DSMT4">
                  <p:embed/>
                </p:oleObj>
              </mc:Choice>
              <mc:Fallback>
                <p:oleObj name="Equation" r:id="rId6" imgW="4343400" imgH="279360" progId="Equation.DSMT4">
                  <p:embed/>
                  <p:pic>
                    <p:nvPicPr>
                      <p:cNvPr id="18330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0"/>
                        <a:ext cx="7829550" cy="5028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9" name="Object 17"/>
          <p:cNvGraphicFramePr>
            <a:graphicFrameLocks noChangeAspect="1"/>
          </p:cNvGraphicFramePr>
          <p:nvPr/>
        </p:nvGraphicFramePr>
        <p:xfrm>
          <a:off x="762000" y="3200400"/>
          <a:ext cx="782796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8" imgW="4000320" imgH="279360" progId="Equation.DSMT4">
                  <p:embed/>
                </p:oleObj>
              </mc:Choice>
              <mc:Fallback>
                <p:oleObj name="Equation" r:id="rId8" imgW="4000320" imgH="279360" progId="Equation.DSMT4">
                  <p:embed/>
                  <p:pic>
                    <p:nvPicPr>
                      <p:cNvPr id="18330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00400"/>
                        <a:ext cx="7827963" cy="509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14" name="Textfeld 27"/>
          <p:cNvSpPr txBox="1">
            <a:spLocks noChangeArrowheads="1"/>
          </p:cNvSpPr>
          <p:nvPr/>
        </p:nvSpPr>
        <p:spPr bwMode="auto">
          <a:xfrm>
            <a:off x="5334000" y="2133600"/>
            <a:ext cx="3505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de-CH" sz="1600" dirty="0">
                <a:latin typeface="Times New Roman" pitchFamily="18" charset="0"/>
                <a:ea typeface="ＭＳ Ｐゴシック" charset="-128"/>
              </a:rPr>
              <a:t>plus additional 3.4% theory uncertainty</a:t>
            </a:r>
            <a:r>
              <a:rPr lang="de-CH" sz="1600" dirty="0">
                <a:solidFill>
                  <a:srgbClr val="000000"/>
                </a:solidFill>
                <a:latin typeface="Times New Roman" pitchFamily="18" charset="0"/>
                <a:ea typeface="ＭＳ Ｐゴシック" charset="-128"/>
              </a:rPr>
              <a:t> </a:t>
            </a:r>
            <a:endParaRPr lang="de-DE" sz="1600" dirty="0">
              <a:solidFill>
                <a:srgbClr val="000000"/>
              </a:solidFill>
              <a:ea typeface="ＭＳ Ｐゴシック" charset="-128"/>
            </a:endParaRPr>
          </a:p>
        </p:txBody>
      </p:sp>
      <p:sp>
        <p:nvSpPr>
          <p:cNvPr id="25" name="Text Box 36"/>
          <p:cNvSpPr txBox="1">
            <a:spLocks noChangeArrowheads="1"/>
          </p:cNvSpPr>
          <p:nvPr/>
        </p:nvSpPr>
        <p:spPr bwMode="auto">
          <a:xfrm>
            <a:off x="690140" y="2726654"/>
            <a:ext cx="29098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2813"/>
            <a:r>
              <a:rPr lang="ru-RU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20</a:t>
            </a:r>
            <a:r>
              <a:rPr lang="en-US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10</a:t>
            </a:r>
            <a:r>
              <a:rPr lang="ru-RU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 </a:t>
            </a:r>
            <a:r>
              <a:rPr lang="ru-RU" sz="1800" b="1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NA48/2</a:t>
            </a:r>
            <a:r>
              <a:rPr lang="de-CH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 </a:t>
            </a:r>
            <a:r>
              <a:rPr lang="ru-RU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(</a:t>
            </a:r>
            <a:r>
              <a:rPr lang="de-CH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E</a:t>
            </a:r>
            <a:r>
              <a:rPr lang="ru-RU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P</a:t>
            </a:r>
            <a:r>
              <a:rPr lang="de-CH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J</a:t>
            </a:r>
            <a:r>
              <a:rPr lang="ru-RU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 </a:t>
            </a:r>
            <a:r>
              <a:rPr lang="de-CH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C70</a:t>
            </a:r>
            <a:r>
              <a:rPr lang="ru-RU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, </a:t>
            </a:r>
            <a:r>
              <a:rPr lang="de-CH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635</a:t>
            </a:r>
            <a:r>
              <a:rPr lang="ru-RU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)</a:t>
            </a:r>
          </a:p>
        </p:txBody>
      </p:sp>
      <p:sp>
        <p:nvSpPr>
          <p:cNvPr id="18" name="Rectangle 10"/>
          <p:cNvSpPr>
            <a:spLocks noChangeArrowheads="1"/>
          </p:cNvSpPr>
          <p:nvPr/>
        </p:nvSpPr>
        <p:spPr bwMode="auto">
          <a:xfrm>
            <a:off x="304800" y="4495800"/>
            <a:ext cx="1331380" cy="323165"/>
          </a:xfrm>
          <a:prstGeom prst="rect">
            <a:avLst/>
          </a:prstGeom>
          <a:solidFill>
            <a:srgbClr val="F0FF55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de-DE" i="1" dirty="0">
                <a:ln>
                  <a:solidFill>
                    <a:srgbClr val="FF3300"/>
                  </a:solidFill>
                </a:ln>
                <a:latin typeface="Times New Roman"/>
                <a:cs typeface="Times New Roman"/>
                <a:sym typeface="Symbol" charset="2"/>
              </a:rPr>
              <a:t></a:t>
            </a:r>
            <a:r>
              <a:rPr lang="de-DE" i="1" baseline="30000" dirty="0">
                <a:ln>
                  <a:solidFill>
                    <a:srgbClr val="FF3300"/>
                  </a:solidFill>
                </a:ln>
                <a:latin typeface="Times New Roman"/>
                <a:cs typeface="Times New Roman"/>
                <a:sym typeface="Symbol" charset="2"/>
              </a:rPr>
              <a:t>+</a:t>
            </a:r>
            <a:r>
              <a:rPr lang="de-DE" i="1" dirty="0">
                <a:ln>
                  <a:solidFill>
                    <a:srgbClr val="FF3300"/>
                  </a:solidFill>
                </a:ln>
                <a:latin typeface="Times New Roman"/>
                <a:cs typeface="Times New Roman"/>
                <a:sym typeface="Symbol" charset="2"/>
              </a:rPr>
              <a:t></a:t>
            </a:r>
            <a:r>
              <a:rPr lang="de-DE" i="1" baseline="30000" dirty="0">
                <a:ln>
                  <a:solidFill>
                    <a:srgbClr val="FF3300"/>
                  </a:solidFill>
                </a:ln>
                <a:latin typeface="Times New Roman"/>
                <a:cs typeface="Times New Roman"/>
                <a:sym typeface="Symbol" charset="2"/>
              </a:rPr>
              <a:t>−</a:t>
            </a:r>
            <a:r>
              <a:rPr lang="de-DE" i="1" dirty="0">
                <a:ln>
                  <a:solidFill>
                    <a:srgbClr val="FF3300"/>
                  </a:solidFill>
                </a:ln>
                <a:latin typeface="Times New Roman"/>
                <a:cs typeface="Times New Roman"/>
                <a:sym typeface="Symbol" charset="2"/>
              </a:rPr>
              <a:t> </a:t>
            </a:r>
            <a:r>
              <a:rPr lang="de-DE" i="1" dirty="0" err="1">
                <a:ln>
                  <a:solidFill>
                    <a:srgbClr val="FF3300"/>
                  </a:solidFill>
                </a:ln>
                <a:latin typeface="Times New Roman"/>
                <a:cs typeface="Times New Roman"/>
                <a:sym typeface="Symbol" charset="2"/>
              </a:rPr>
              <a:t>atom</a:t>
            </a:r>
            <a:r>
              <a:rPr lang="en-US" i="1" dirty="0">
                <a:solidFill>
                  <a:srgbClr val="FF3300"/>
                </a:solidFill>
                <a:latin typeface="Times New Roman" charset="0"/>
              </a:rPr>
              <a:t>:</a:t>
            </a:r>
          </a:p>
        </p:txBody>
      </p:sp>
      <p:sp>
        <p:nvSpPr>
          <p:cNvPr id="19" name="Text Box 36"/>
          <p:cNvSpPr txBox="1">
            <a:spLocks noChangeArrowheads="1"/>
          </p:cNvSpPr>
          <p:nvPr/>
        </p:nvSpPr>
        <p:spPr bwMode="auto">
          <a:xfrm>
            <a:off x="661987" y="4851276"/>
            <a:ext cx="28673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2813"/>
            <a:r>
              <a:rPr lang="ru-RU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20</a:t>
            </a:r>
            <a:r>
              <a:rPr lang="de-CH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11</a:t>
            </a:r>
            <a:r>
              <a:rPr lang="ru-RU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 </a:t>
            </a:r>
            <a:r>
              <a:rPr lang="de-CH" sz="1800" b="1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DIRAC</a:t>
            </a:r>
            <a:r>
              <a:rPr lang="de-CH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 </a:t>
            </a:r>
            <a:r>
              <a:rPr lang="ru-RU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(</a:t>
            </a:r>
            <a:r>
              <a:rPr lang="de-CH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PLB</a:t>
            </a:r>
            <a:r>
              <a:rPr lang="ru-RU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 </a:t>
            </a:r>
            <a:r>
              <a:rPr lang="de-CH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704, 24</a:t>
            </a:r>
            <a:r>
              <a:rPr lang="ru-RU" sz="1800" dirty="0">
                <a:solidFill>
                  <a:srgbClr val="009900"/>
                </a:solidFill>
                <a:latin typeface="Times New Roman" pitchFamily="18" charset="0"/>
                <a:ea typeface="ＭＳ Ｐゴシック" charset="-128"/>
              </a:rPr>
              <a:t>)</a:t>
            </a:r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690562" y="5257676"/>
            <a:ext cx="7735330" cy="1142132"/>
          </a:xfrm>
          <a:prstGeom prst="rect">
            <a:avLst/>
          </a:prstGeom>
          <a:solidFill>
            <a:srgbClr val="FFE893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defTabSz="912813"/>
            <a:endParaRPr lang="de-DE">
              <a:ea typeface="ＭＳ Ｐゴシック" charset="-128"/>
            </a:endParaRPr>
          </a:p>
        </p:txBody>
      </p:sp>
      <p:graphicFrame>
        <p:nvGraphicFramePr>
          <p:cNvPr id="21" name="Object 12"/>
          <p:cNvGraphicFramePr>
            <a:graphicFrameLocks noChangeAspect="1"/>
          </p:cNvGraphicFramePr>
          <p:nvPr/>
        </p:nvGraphicFramePr>
        <p:xfrm>
          <a:off x="1138238" y="5375275"/>
          <a:ext cx="66167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10" imgW="3632040" imgH="495000" progId="Equation.DSMT4">
                  <p:embed/>
                </p:oleObj>
              </mc:Choice>
              <mc:Fallback>
                <p:oleObj name="Equation" r:id="rId10" imgW="3632040" imgH="495000" progId="Equation.DSMT4">
                  <p:embed/>
                  <p:pic>
                    <p:nvPicPr>
                      <p:cNvPr id="2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5375275"/>
                        <a:ext cx="6616700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2"/>
          <p:cNvGraphicFramePr>
            <a:graphicFrameLocks noChangeAspect="1"/>
          </p:cNvGraphicFramePr>
          <p:nvPr/>
        </p:nvGraphicFramePr>
        <p:xfrm>
          <a:off x="2794000" y="622300"/>
          <a:ext cx="33401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12" imgW="1650960" imgH="279360" progId="Equation.DSMT4">
                  <p:embed/>
                </p:oleObj>
              </mc:Choice>
              <mc:Fallback>
                <p:oleObj name="Equation" r:id="rId12" imgW="1650960" imgH="279360" progId="Equation.DSMT4">
                  <p:embed/>
                  <p:pic>
                    <p:nvPicPr>
                      <p:cNvPr id="2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622300"/>
                        <a:ext cx="3340100" cy="563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7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28" name="WordArt 98"/>
          <p:cNvSpPr>
            <a:spLocks noChangeArrowheads="1" noChangeShapeType="1" noTextEdit="1"/>
          </p:cNvSpPr>
          <p:nvPr/>
        </p:nvSpPr>
        <p:spPr bwMode="auto">
          <a:xfrm>
            <a:off x="2362200" y="81756"/>
            <a:ext cx="4343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Experimental results</a:t>
            </a:r>
          </a:p>
        </p:txBody>
      </p:sp>
      <p:sp>
        <p:nvSpPr>
          <p:cNvPr id="2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10/15/19</a:t>
            </a:fld>
            <a:endParaRPr lang="en-US" dirty="0"/>
          </a:p>
        </p:txBody>
      </p:sp>
      <p:sp>
        <p:nvSpPr>
          <p:cNvPr id="31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2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8205988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/>
          <p:cNvSpPr txBox="1"/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t>10/15/19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t>22</a:t>
            </a:fld>
            <a:endParaRPr lang="ru-RU" dirty="0"/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3175" y="-1"/>
            <a:ext cx="9140825" cy="518319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11" name="WordArt 98"/>
          <p:cNvSpPr>
            <a:spLocks noChangeArrowheads="1" noChangeShapeType="1" noTextEdit="1"/>
          </p:cNvSpPr>
          <p:nvPr/>
        </p:nvSpPr>
        <p:spPr bwMode="auto">
          <a:xfrm>
            <a:off x="755576" y="42337"/>
            <a:ext cx="756084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The short-lived π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tom lifetime measurement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2544" t="1366" r="7241"/>
          <a:stretch>
            <a:fillRect/>
          </a:stretch>
        </p:blipFill>
        <p:spPr>
          <a:xfrm>
            <a:off x="107504" y="573476"/>
            <a:ext cx="5141806" cy="5782874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254534" y="2401981"/>
            <a:ext cx="3774688" cy="378565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.1. Distribution over |Q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for events, selected with criterion 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 4 MeV/c.  Fractions of atomic,  Coulomb and non-Coulomb pairs were obtained by fitting the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stri-butio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ver (|Q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,Q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with criteria:  |Q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&lt;15 MeV/c, Q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4 MeV/c. 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r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the number of produced atoms, detected atomic  pairs and probability of the atoms breaking in the target respectively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249310" y="815499"/>
            <a:ext cx="3779912" cy="1323439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liminary results on the short-lived atom lifetime measurement based on all available 2008-2010 data are presented in Fig. 1 and 2.</a:t>
            </a:r>
          </a:p>
        </p:txBody>
      </p:sp>
    </p:spTree>
    <p:extLst>
      <p:ext uri="{BB962C8B-B14F-4D97-AF65-F5344CB8AC3E}">
        <p14:creationId xmlns:p14="http://schemas.microsoft.com/office/powerpoint/2010/main" val="32949336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21" name="WordArt 98"/>
          <p:cNvSpPr>
            <a:spLocks noChangeArrowheads="1" noChangeShapeType="1" noTextEdit="1"/>
          </p:cNvSpPr>
          <p:nvPr/>
        </p:nvSpPr>
        <p:spPr bwMode="auto">
          <a:xfrm>
            <a:off x="1447799" y="81756"/>
            <a:ext cx="6324601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Multiple scattering evaluation</a:t>
            </a:r>
          </a:p>
        </p:txBody>
      </p:sp>
      <p:graphicFrame>
        <p:nvGraphicFramePr>
          <p:cNvPr id="22" name="Table 21"/>
          <p:cNvGraphicFramePr>
            <a:graphicFrameLocks noGrp="1"/>
          </p:cNvGraphicFramePr>
          <p:nvPr/>
        </p:nvGraphicFramePr>
        <p:xfrm>
          <a:off x="4572000" y="1467096"/>
          <a:ext cx="4191001" cy="4244856"/>
        </p:xfrm>
        <a:graphic>
          <a:graphicData uri="http://schemas.openxmlformats.org/drawingml/2006/table">
            <a:tbl>
              <a:tblPr firstRow="1" firstCol="1" bandRow="1">
                <a:tableStyleId>{F5AB1C69-6EDB-4FF4-983F-18BD219EF322}</a:tableStyleId>
              </a:tblPr>
              <a:tblGrid>
                <a:gridCol w="7761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13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372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5372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7610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3060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CATTERER</a:t>
                      </a:r>
                      <a:endParaRPr lang="en-US" sz="12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MS(</a:t>
                      </a:r>
                      <a:r>
                        <a:rPr lang="en-US" sz="12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ol</a:t>
                      </a:r>
                      <a:r>
                        <a:rPr lang="en-US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US" sz="12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∓1 RMS (</a:t>
                      </a:r>
                      <a:r>
                        <a:rPr lang="en-US" sz="12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ol</a:t>
                      </a:r>
                      <a:r>
                        <a:rPr lang="en-US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US" sz="12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∓2 RMS (</a:t>
                      </a:r>
                      <a:r>
                        <a:rPr lang="en-US" sz="12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ol</a:t>
                      </a:r>
                      <a:r>
                        <a:rPr lang="en-US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US" sz="12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∓3</a:t>
                      </a:r>
                      <a:r>
                        <a:rPr lang="en-US" sz="1200" baseline="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MS (</a:t>
                      </a:r>
                      <a:r>
                        <a:rPr lang="en-US" sz="12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ol</a:t>
                      </a:r>
                      <a:r>
                        <a:rPr lang="en-US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US" sz="12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060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i-50</a:t>
                      </a:r>
                      <a:endParaRPr lang="en-US" sz="12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7913E-03</a:t>
                      </a:r>
                      <a:endParaRPr lang="en-US" sz="12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01217</a:t>
                      </a:r>
                      <a:endParaRPr lang="en-US" sz="12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95509</a:t>
                      </a:r>
                      <a:endParaRPr lang="en-US" sz="12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99187</a:t>
                      </a:r>
                      <a:endParaRPr lang="en-US" sz="12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060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i-100</a:t>
                      </a:r>
                      <a:endParaRPr lang="en-US" sz="12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118E-02</a:t>
                      </a:r>
                      <a:endParaRPr lang="en-US" sz="12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98192</a:t>
                      </a:r>
                      <a:endParaRPr lang="en-US" sz="12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96447</a:t>
                      </a:r>
                      <a:endParaRPr lang="en-US" sz="12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95943</a:t>
                      </a:r>
                      <a:endParaRPr lang="en-US" sz="12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060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i-150</a:t>
                      </a:r>
                      <a:endParaRPr lang="en-US" sz="12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369E-02</a:t>
                      </a:r>
                      <a:endParaRPr lang="en-US" sz="12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97556</a:t>
                      </a:r>
                      <a:endParaRPr lang="en-US" sz="12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96181</a:t>
                      </a:r>
                      <a:endParaRPr lang="en-US" sz="12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95436</a:t>
                      </a:r>
                      <a:endParaRPr lang="en-US" sz="12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060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i-250</a:t>
                      </a:r>
                      <a:endParaRPr lang="en-US" sz="12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113E-02</a:t>
                      </a:r>
                      <a:endParaRPr lang="en-US" sz="12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00850</a:t>
                      </a:r>
                      <a:endParaRPr lang="en-US" sz="12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98617</a:t>
                      </a:r>
                      <a:endParaRPr lang="en-US" sz="12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99082</a:t>
                      </a:r>
                      <a:endParaRPr lang="en-US" sz="12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3060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i-109</a:t>
                      </a:r>
                      <a:endParaRPr lang="en-US" sz="12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167E-02</a:t>
                      </a:r>
                      <a:endParaRPr lang="en-US" sz="12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99661</a:t>
                      </a:r>
                      <a:endParaRPr lang="en-US" sz="12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97571</a:t>
                      </a:r>
                      <a:endParaRPr lang="en-US" sz="12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95421</a:t>
                      </a:r>
                      <a:endParaRPr lang="en-US" sz="12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3060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t-30</a:t>
                      </a:r>
                      <a:endParaRPr lang="en-US" sz="12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361E-02</a:t>
                      </a:r>
                      <a:endParaRPr lang="en-US" sz="12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98962</a:t>
                      </a:r>
                      <a:endParaRPr lang="en-US" sz="12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95817</a:t>
                      </a:r>
                      <a:endParaRPr lang="en-US" sz="12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94733</a:t>
                      </a:r>
                      <a:endParaRPr lang="en-US" sz="12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3060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e-2mm</a:t>
                      </a:r>
                      <a:endParaRPr lang="en-US" sz="12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9705E-03</a:t>
                      </a:r>
                      <a:endParaRPr lang="en-US" sz="12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00103</a:t>
                      </a:r>
                      <a:endParaRPr lang="en-US" sz="12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94648</a:t>
                      </a:r>
                      <a:endParaRPr lang="en-US" sz="12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93091</a:t>
                      </a:r>
                      <a:endParaRPr lang="en-US" sz="1200" dirty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23" name="Rectangle 1"/>
          <p:cNvSpPr>
            <a:spLocks noChangeArrowheads="1"/>
          </p:cNvSpPr>
          <p:nvPr/>
        </p:nvSpPr>
        <p:spPr bwMode="auto">
          <a:xfrm>
            <a:off x="4533899" y="620713"/>
            <a:ext cx="4190999" cy="8463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e Ratio RMS(</a:t>
            </a:r>
            <a:r>
              <a:rPr kumimoji="0" lang="en-US" sz="1400" b="0" i="0" u="sng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xp</a:t>
            </a:r>
            <a:r>
              <a:rPr kumimoji="0" lang="en-US" sz="14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/RMS(</a:t>
            </a:r>
            <a:r>
              <a:rPr kumimoji="0" lang="en-US" sz="1400" b="0" i="0" u="sng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ol</a:t>
            </a:r>
            <a:r>
              <a:rPr kumimoji="0" lang="en-US" sz="14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evaluated for intervals </a:t>
            </a:r>
          </a:p>
          <a:p>
            <a:pPr lvl="0" algn="ctr" eaLnBrk="0" hangingPunct="0">
              <a:lnSpc>
                <a:spcPct val="150000"/>
              </a:lnSpc>
            </a:pP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mbria Math"/>
                <a:cs typeface="Times New Roman" pitchFamily="18" charset="0"/>
              </a:rPr>
              <a:t>∓1 </a:t>
            </a: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MS(</a:t>
            </a:r>
            <a:r>
              <a:rPr kumimoji="0" lang="en-US" sz="1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ol</a:t>
            </a: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,  </a:t>
            </a:r>
            <a:r>
              <a:rPr lang="en-US" sz="1400" dirty="0">
                <a:latin typeface="Times New Roman" pitchFamily="18" charset="0"/>
                <a:ea typeface="Cambria Math"/>
                <a:cs typeface="Times New Roman" pitchFamily="18" charset="0"/>
              </a:rPr>
              <a:t>∓</a:t>
            </a: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 RMS(</a:t>
            </a:r>
            <a:r>
              <a:rPr kumimoji="0" lang="en-US" sz="1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ol</a:t>
            </a: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,   </a:t>
            </a:r>
            <a:r>
              <a:rPr lang="en-US" sz="1400" dirty="0">
                <a:latin typeface="Times New Roman" pitchFamily="18" charset="0"/>
                <a:ea typeface="Cambria Math"/>
                <a:cs typeface="Times New Roman" pitchFamily="18" charset="0"/>
              </a:rPr>
              <a:t>∓3 </a:t>
            </a: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RMS(</a:t>
            </a:r>
            <a:r>
              <a:rPr kumimoji="0" lang="en-US" sz="1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ol</a:t>
            </a:r>
            <a:r>
              <a:rPr kumimoji="0" 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endParaRPr kumimoji="0" 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34316" y="620713"/>
            <a:ext cx="4666746" cy="5698767"/>
            <a:chOff x="34316" y="620713"/>
            <a:chExt cx="4666746" cy="5698767"/>
          </a:xfrm>
        </p:grpSpPr>
        <p:sp>
          <p:nvSpPr>
            <p:cNvPr id="11" name="TextBox 10"/>
            <p:cNvSpPr txBox="1"/>
            <p:nvPr/>
          </p:nvSpPr>
          <p:spPr>
            <a:xfrm>
              <a:off x="242696" y="3050951"/>
              <a:ext cx="183415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latin typeface="Times New Roman" pitchFamily="18" charset="0"/>
                  <a:cs typeface="Times New Roman" pitchFamily="18" charset="0"/>
                </a:rPr>
                <a:t>Ni-109 Drift Chamber </a:t>
              </a:r>
            </a:p>
            <a:p>
              <a:pPr algn="ctr"/>
              <a:r>
                <a:rPr lang="en-US" sz="1400" dirty="0">
                  <a:latin typeface="Times New Roman" pitchFamily="18" charset="0"/>
                  <a:cs typeface="Times New Roman" pitchFamily="18" charset="0"/>
                </a:rPr>
                <a:t>Resolution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976825" y="3064135"/>
              <a:ext cx="123623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Times New Roman" pitchFamily="18" charset="0"/>
                  <a:cs typeface="Times New Roman" pitchFamily="18" charset="0"/>
                </a:rPr>
                <a:t>Ni-109 Scatter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57936" y="5796260"/>
              <a:ext cx="181171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latin typeface="Times New Roman" pitchFamily="18" charset="0"/>
                  <a:cs typeface="Times New Roman" pitchFamily="18" charset="0"/>
                </a:rPr>
                <a:t>Ni-109 Reconstructed </a:t>
              </a:r>
            </a:p>
            <a:p>
              <a:pPr algn="ctr"/>
              <a:r>
                <a:rPr lang="en-US" sz="1400" dirty="0">
                  <a:latin typeface="Times New Roman" pitchFamily="18" charset="0"/>
                  <a:cs typeface="Times New Roman" pitchFamily="18" charset="0"/>
                </a:rPr>
                <a:t>Distribution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720932" y="5796260"/>
              <a:ext cx="174438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>
                  <a:latin typeface="Times New Roman" pitchFamily="18" charset="0"/>
                  <a:cs typeface="Times New Roman" pitchFamily="18" charset="0"/>
                </a:rPr>
                <a:t>Ni-109 Multiple </a:t>
              </a:r>
            </a:p>
            <a:p>
              <a:pPr algn="ctr"/>
              <a:r>
                <a:rPr lang="en-US" sz="1400" dirty="0">
                  <a:latin typeface="Times New Roman" pitchFamily="18" charset="0"/>
                  <a:cs typeface="Times New Roman" pitchFamily="18" charset="0"/>
                </a:rPr>
                <a:t>Scattering Simulation</a:t>
              </a:r>
            </a:p>
          </p:txBody>
        </p:sp>
        <p:grpSp>
          <p:nvGrpSpPr>
            <p:cNvPr id="27" name="Group 26"/>
            <p:cNvGrpSpPr/>
            <p:nvPr/>
          </p:nvGrpSpPr>
          <p:grpSpPr>
            <a:xfrm>
              <a:off x="34316" y="620713"/>
              <a:ext cx="4666746" cy="5319637"/>
              <a:chOff x="34316" y="620713"/>
              <a:chExt cx="4666746" cy="5319637"/>
            </a:xfrm>
          </p:grpSpPr>
          <p:pic>
            <p:nvPicPr>
              <p:cNvPr id="2" name="Picture 1"/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4317" y="620713"/>
                <a:ext cx="2327884" cy="2597311"/>
              </a:xfrm>
              <a:prstGeom prst="rect">
                <a:avLst/>
              </a:prstGeom>
            </p:spPr>
          </p:pic>
          <p:pic>
            <p:nvPicPr>
              <p:cNvPr id="4" name="Picture 3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4316" y="3347095"/>
                <a:ext cx="2327886" cy="2565222"/>
              </a:xfrm>
              <a:prstGeom prst="rect">
                <a:avLst/>
              </a:prstGeom>
            </p:spPr>
          </p:pic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277111" y="3312561"/>
                <a:ext cx="2423951" cy="2627789"/>
              </a:xfrm>
              <a:prstGeom prst="rect">
                <a:avLst/>
              </a:prstGeom>
            </p:spPr>
          </p:pic>
          <p:pic>
            <p:nvPicPr>
              <p:cNvPr id="24" name="Picture 23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185836" y="620713"/>
                <a:ext cx="2515226" cy="2597310"/>
              </a:xfrm>
              <a:prstGeom prst="rect">
                <a:avLst/>
              </a:prstGeom>
            </p:spPr>
          </p:pic>
        </p:grpSp>
      </p:grpSp>
      <p:sp>
        <p:nvSpPr>
          <p:cNvPr id="16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10/15/19</a:t>
            </a:fld>
            <a:endParaRPr lang="en-US" dirty="0"/>
          </a:p>
        </p:txBody>
      </p:sp>
      <p:sp>
        <p:nvSpPr>
          <p:cNvPr id="1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2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8568308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10/15/19</a:t>
            </a:fld>
            <a:endParaRPr lang="en-US" dirty="0"/>
          </a:p>
        </p:txBody>
      </p:sp>
      <p:sp>
        <p:nvSpPr>
          <p:cNvPr id="31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24</a:t>
            </a:fld>
            <a:endParaRPr lang="ru-RU" dirty="0"/>
          </a:p>
        </p:txBody>
      </p:sp>
      <p:sp>
        <p:nvSpPr>
          <p:cNvPr id="32" name="Rectangle 13"/>
          <p:cNvSpPr>
            <a:spLocks noChangeArrowheads="1"/>
          </p:cNvSpPr>
          <p:nvPr/>
        </p:nvSpPr>
        <p:spPr bwMode="auto">
          <a:xfrm>
            <a:off x="3175" y="-27384"/>
            <a:ext cx="9140825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 dirty="0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2" name="Textfeld 1">
            <a:extLst>
              <a:ext uri="{FF2B5EF4-FFF2-40B4-BE49-F238E27FC236}">
                <a16:creationId xmlns:a16="http://schemas.microsoft.com/office/drawing/2014/main" id="{EB7B039C-0FC1-AE42-A7E3-7663BC0D5847}"/>
              </a:ext>
            </a:extLst>
          </p:cNvPr>
          <p:cNvSpPr txBox="1"/>
          <p:nvPr/>
        </p:nvSpPr>
        <p:spPr>
          <a:xfrm>
            <a:off x="3190681" y="-36000"/>
            <a:ext cx="28007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an </a:t>
            </a:r>
            <a:r>
              <a:rPr lang="de-DE" sz="36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de-DE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20</a:t>
            </a:r>
          </a:p>
        </p:txBody>
      </p:sp>
      <p:sp>
        <p:nvSpPr>
          <p:cNvPr id="3" name="Textfeld 2">
            <a:extLst>
              <a:ext uri="{FF2B5EF4-FFF2-40B4-BE49-F238E27FC236}">
                <a16:creationId xmlns:a16="http://schemas.microsoft.com/office/drawing/2014/main" id="{B52D87E9-A8F2-C846-9352-CA723CB15354}"/>
              </a:ext>
            </a:extLst>
          </p:cNvPr>
          <p:cNvSpPr txBox="1"/>
          <p:nvPr/>
        </p:nvSpPr>
        <p:spPr>
          <a:xfrm>
            <a:off x="251520" y="910461"/>
            <a:ext cx="8640959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2800" dirty="0">
                <a:solidFill>
                  <a:srgbClr val="752FB5"/>
                </a:solidFill>
                <a:latin typeface="Times New Roman" panose="02020603050405020304" pitchFamily="18" charset="0"/>
                <a:ea typeface="ＭＳ Ｐゴシック" charset="0"/>
                <a:cs typeface="Times New Roman" pitchFamily="18" charset="0"/>
              </a:rPr>
              <a:t>The theoretical paper about the influence of a magnetic field on long-lived np states for any n will be published in 2020.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800" dirty="0">
                <a:solidFill>
                  <a:srgbClr val="752FB5"/>
                </a:solidFill>
                <a:latin typeface="Times New Roman" panose="02020603050405020304" pitchFamily="18" charset="0"/>
                <a:ea typeface="ＭＳ Ｐゴシック" charset="0"/>
                <a:cs typeface="Times New Roman" pitchFamily="18" charset="0"/>
              </a:rPr>
              <a:t>The preprint about the K</a:t>
            </a:r>
            <a:r>
              <a:rPr lang="en-US" sz="2800" baseline="30000" dirty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+</a:t>
            </a:r>
            <a:r>
              <a:rPr lang="en-US" sz="2800" dirty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K</a:t>
            </a:r>
            <a:r>
              <a:rPr lang="en-US" sz="2800" baseline="30000" dirty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–</a:t>
            </a:r>
            <a:r>
              <a:rPr lang="en-US" sz="2800" dirty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 pair investigation will be submitted in the beginning of 2020. </a:t>
            </a:r>
            <a:endParaRPr lang="de-D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2800" dirty="0">
                <a:solidFill>
                  <a:srgbClr val="752F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valuation of the short-lived atom lifetime and ππ scattering lengths, based on all available data, will be finished in 2020.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800" dirty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The proton-antiproton pair analysis, using the same strategy as for KK, will be finished soon and the corresponding preprint be submitted in fall 2020.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800" dirty="0">
                <a:solidFill>
                  <a:srgbClr val="752FB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multiple scattering study will be fully accomplished.</a:t>
            </a:r>
            <a:endParaRPr lang="de-CH" sz="2800" dirty="0">
              <a:solidFill>
                <a:srgbClr val="752FB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+mj-lt"/>
              <a:buAutoNum type="arabicPeriod"/>
            </a:pPr>
            <a:endParaRPr lang="de-DE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108612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42295" y="4509120"/>
            <a:ext cx="4467890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30000"/>
              </a:spcBef>
              <a:spcAft>
                <a:spcPct val="0"/>
              </a:spcAft>
            </a:pPr>
            <a:r>
              <a:rPr lang="en-US" altLang="en-US" sz="72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F96A1B">
                    <a:lumMod val="75000"/>
                  </a:srgbClr>
                </a:solidFill>
                <a:latin typeface="Times New Roman" pitchFamily="18" charset="0"/>
                <a:ea typeface="Gungsuh"/>
                <a:cs typeface="Times New Roman" pitchFamily="18" charset="0"/>
                <a:sym typeface="Symbol" pitchFamily="18" charset="2"/>
              </a:rPr>
              <a:t>Thank you</a:t>
            </a:r>
          </a:p>
        </p:txBody>
      </p:sp>
      <p:sp>
        <p:nvSpPr>
          <p:cNvPr id="3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5/19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5</a:t>
            </a:fld>
            <a:endParaRPr lang="ru-RU" dirty="0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15998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3" name="WordArt 98"/>
          <p:cNvSpPr>
            <a:spLocks noChangeArrowheads="1" noChangeShapeType="1" noTextEdit="1"/>
          </p:cNvSpPr>
          <p:nvPr/>
        </p:nvSpPr>
        <p:spPr bwMode="auto">
          <a:xfrm>
            <a:off x="755576" y="42337"/>
            <a:ext cx="7704856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AC setup, experimental and theoretical data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10/15/19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3</a:t>
            </a:fld>
            <a:endParaRPr lang="ru-RU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416300" y="425601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6300" y="425601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51" b="28362"/>
          <a:stretch/>
        </p:blipFill>
        <p:spPr>
          <a:xfrm>
            <a:off x="827584" y="1556792"/>
            <a:ext cx="7526120" cy="3888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8929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10/15/19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4</a:t>
            </a:fld>
            <a:endParaRPr lang="ru-RU" dirty="0"/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5" name="WordArt 98"/>
          <p:cNvSpPr>
            <a:spLocks noChangeArrowheads="1" noChangeShapeType="1" noTextEdit="1"/>
          </p:cNvSpPr>
          <p:nvPr/>
        </p:nvSpPr>
        <p:spPr bwMode="auto">
          <a:xfrm>
            <a:off x="179512" y="42337"/>
            <a:ext cx="871296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dirty="0">
                <a:solidFill>
                  <a:srgbClr val="C00000"/>
                </a:solidFill>
                <a:latin typeface="Script MT Bold" panose="03040602040607080904" pitchFamily="66" charset="0"/>
                <a:cs typeface="Times New Roman" panose="02020603050405020304" pitchFamily="18" charset="0"/>
              </a:rPr>
              <a:t>  Lifetime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long-lived  </a:t>
            </a:r>
            <a:r>
              <a:rPr lang="el-GR" sz="3600" b="1" i="1" dirty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/>
                <a:cs typeface="Times New Roman"/>
              </a:rPr>
              <a:t>+</a:t>
            </a:r>
            <a:r>
              <a:rPr lang="el-GR" sz="3600" b="1" i="1" dirty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/>
                <a:cs typeface="Times New Roman"/>
              </a:rPr>
              <a:t>-</a:t>
            </a:r>
            <a:r>
              <a:rPr lang="en-US" sz="3600" b="1" i="1" dirty="0">
                <a:solidFill>
                  <a:srgbClr val="C00000"/>
                </a:solidFill>
                <a:latin typeface="Times New Roman"/>
                <a:cs typeface="Times New Roman"/>
              </a:rPr>
              <a:t> atoms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0" y="518318"/>
                <a:ext cx="9144000" cy="58918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4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The lifetime of the long-lived atom in 2p state is: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de-CH" sz="2800" b="0" i="1" smtClean="0">
                            <a:solidFill>
                              <a:srgbClr val="FF0000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𝑝</m:t>
                        </m:r>
                      </m:sub>
                    </m:sSub>
                    <m:r>
                      <a:rPr 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</m:oMath>
                </a14:m>
                <a:r>
                  <a:rPr lang="en-US" sz="28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0.</m:t>
                    </m:r>
                    <m:sSub>
                      <m:sSubPr>
                        <m:ctrlP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2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8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45</m:t>
                                </m:r>
                              </m:e>
                              <m:sub>
                                <m:r>
                                  <a:rPr lang="en-US" sz="2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−0</m:t>
                                </m:r>
                                <m:r>
                                  <a:rPr lang="en-US" sz="28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.3</m:t>
                                </m:r>
                                <m:r>
                                  <a:rPr lang="en-US" sz="28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0</m:t>
                                </m:r>
                              </m:sub>
                              <m:sup>
                                <m:r>
                                  <a:rPr lang="en-US" sz="2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+1</m:t>
                                </m:r>
                                <m:r>
                                  <a:rPr lang="en-US" sz="28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.</m:t>
                                </m:r>
                                <m:r>
                                  <a:rPr lang="en-US" sz="28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0</m:t>
                                </m:r>
                                <m:r>
                                  <a:rPr lang="en-US" sz="28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8</m:t>
                                </m:r>
                              </m:sup>
                            </m:sSubSup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tot</m:t>
                        </m:r>
                      </m:sub>
                    </m:sSub>
                    <m:sSup>
                      <m:sSupPr>
                        <m:ctrlP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10</m:t>
                        </m:r>
                      </m:e>
                      <m:sup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−11</m:t>
                        </m:r>
                      </m:sup>
                    </m:sSup>
                    <m:r>
                      <m:rPr>
                        <m:sty m:val="p"/>
                      </m:rPr>
                      <a:rPr lang="en-US" sz="28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s</m:t>
                    </m:r>
                  </m:oMath>
                </a14:m>
                <a:endParaRPr lang="en-US" sz="2800" dirty="0">
                  <a:solidFill>
                    <a:srgbClr val="FF0000"/>
                  </a:solidFill>
                  <a:latin typeface="Times New Roman" pitchFamily="18" charset="0"/>
                  <a:ea typeface="Cambria Math" panose="02040503050406030204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4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QED: </a:t>
                </a:r>
                <a:r>
                  <a:rPr lang="en-US" sz="28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𝑝</m:t>
                        </m:r>
                      </m:sub>
                    </m:sSub>
                    <m:r>
                      <a:rPr lang="en-US" sz="2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280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1</m:t>
                    </m:r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.17</m:t>
                    </m:r>
                    <m:r>
                      <a:rPr lang="en-US" sz="28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×</m:t>
                    </m:r>
                    <m:sSup>
                      <m:sSupPr>
                        <m:ctrlPr>
                          <a:rPr lang="en-US" sz="28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10</m:t>
                        </m:r>
                      </m:e>
                      <m:sup>
                        <m:r>
                          <a:rPr lang="en-US" sz="28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−11</m:t>
                        </m:r>
                      </m:sup>
                    </m:sSup>
                    <m:r>
                      <m:rPr>
                        <m:sty m:val="p"/>
                      </m:rPr>
                      <a:rPr lang="en-US" sz="28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s</m:t>
                    </m:r>
                  </m:oMath>
                </a14:m>
                <a:endParaRPr lang="en-US" sz="2800" dirty="0">
                  <a:solidFill>
                    <a:srgbClr val="0070C0"/>
                  </a:solidFill>
                  <a:latin typeface="Times New Roman" pitchFamily="18" charset="0"/>
                  <a:ea typeface="Cambria Math" panose="02040503050406030204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400" dirty="0">
                    <a:solidFill>
                      <a:schemeClr val="accent3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he measured ground state lifetime i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𝑠</m:t>
                        </m:r>
                      </m:sub>
                    </m:sSub>
                    <m:r>
                      <a:rPr 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sSub>
                      <m:sSubPr>
                        <m:ctrlPr>
                          <a:rPr 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8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28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8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3.15</m:t>
                                </m:r>
                              </m:e>
                              <m:sub>
                                <m:r>
                                  <a:rPr lang="en-US" sz="28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−0.26</m:t>
                                </m:r>
                              </m:sub>
                              <m:sup>
                                <m:r>
                                  <a:rPr lang="en-US" sz="28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+0.</m:t>
                                </m:r>
                                <m:r>
                                  <a:rPr lang="en-US" sz="28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28</m:t>
                                </m:r>
                              </m:sup>
                            </m:sSubSup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tot</m:t>
                        </m:r>
                      </m:sub>
                    </m:sSub>
                    <m:r>
                      <a:rPr 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×</m:t>
                    </m:r>
                    <m:sSup>
                      <m:sSupPr>
                        <m:ctrlPr>
                          <a:rPr 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10</m:t>
                        </m:r>
                      </m:e>
                      <m:sup>
                        <m:r>
                          <a:rPr 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−1</m:t>
                        </m:r>
                        <m:r>
                          <a:rPr lang="en-US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5</m:t>
                        </m:r>
                      </m:sup>
                    </m:sSup>
                    <m:r>
                      <m:rPr>
                        <m:sty m:val="p"/>
                      </m:rPr>
                      <a:rPr lang="en-US" sz="28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s</m:t>
                    </m:r>
                  </m:oMath>
                </a14:m>
                <a:endParaRPr lang="en-US" sz="2800" dirty="0">
                  <a:solidFill>
                    <a:srgbClr val="C00000"/>
                  </a:solidFill>
                  <a:latin typeface="Times New Roman" pitchFamily="18" charset="0"/>
                  <a:ea typeface="Cambria Math" panose="02040503050406030204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de-CH" sz="2400" i="1">
                            <a:solidFill>
                              <a:srgbClr val="FF0000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𝑝</m:t>
                        </m:r>
                      </m:sub>
                    </m:sSub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0.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4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60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−0</m:t>
                                </m:r>
                                <m:r>
                                  <a:rPr lang="en-US" sz="2400" i="1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.3</m:t>
                                </m:r>
                                <m:r>
                                  <a:rPr 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0</m:t>
                                </m:r>
                              </m:sub>
                              <m:sup>
                                <m:r>
                                  <a:rPr lang="en-US" sz="24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+1</m:t>
                                </m:r>
                                <m:r>
                                  <a:rPr lang="en-US" sz="2400" i="1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.</m:t>
                                </m:r>
                                <m:r>
                                  <a:rPr lang="en-US" sz="24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34</m:t>
                                </m:r>
                              </m:sup>
                            </m:sSubSup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tot</m:t>
                        </m:r>
                      </m:sub>
                    </m:sSub>
                    <m:sSup>
                      <m:sSupPr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10</m:t>
                        </m:r>
                      </m:e>
                      <m:sup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−11</m:t>
                        </m:r>
                      </m:sup>
                    </m:sSup>
                    <m:r>
                      <m:rPr>
                        <m:sty m:val="p"/>
                      </m:rPr>
                      <a:rPr lang="en-US" sz="24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s</m:t>
                    </m:r>
                  </m:oMath>
                </a14:m>
                <a:r>
                  <a:rPr lang="en-US" sz="2400" b="1" i="1" baseline="30000" dirty="0">
                    <a:solidFill>
                      <a:srgbClr val="C00000"/>
                    </a:solidFill>
                    <a:latin typeface="Times New Roman"/>
                    <a:cs typeface="Times New Roman"/>
                  </a:rPr>
                  <a:t>        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b="1" i="1" baseline="30000" dirty="0">
                    <a:solidFill>
                      <a:srgbClr val="C00000"/>
                    </a:solidFill>
                    <a:latin typeface="Times New Roman"/>
                    <a:cs typeface="Times New Roman"/>
                  </a:rPr>
                  <a:t> 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One-third of the long-lived atoms have a lab. decay length of 40 – 140cm. It opens the possibility to measure the Lamb shift and </a:t>
                </a:r>
                <a:r>
                  <a:rPr lang="el-GR" sz="2400" b="1" i="1" dirty="0">
                    <a:latin typeface="Times New Roman"/>
                    <a:cs typeface="Times New Roman"/>
                  </a:rPr>
                  <a:t>ππ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scattering lengths. The experimental results were published 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400" dirty="0" err="1">
                    <a:latin typeface="Times New Roman" pitchFamily="18" charset="0"/>
                    <a:cs typeface="Times New Roman" pitchFamily="18" charset="0"/>
                  </a:rPr>
                  <a:t>Phys.Rev.Lett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., 122, 082003(2019)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18318"/>
                <a:ext cx="9144000" cy="5891806"/>
              </a:xfrm>
              <a:prstGeom prst="rect">
                <a:avLst/>
              </a:prstGeom>
              <a:blipFill>
                <a:blip r:embed="rId2"/>
                <a:stretch>
                  <a:fillRect l="-1000" b="-134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0244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/>
          <p:cNvSpPr txBox="1"/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t>10/15/19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t>5</a:t>
            </a:fld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611560" y="5622059"/>
            <a:ext cx="3570917" cy="646331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ime-of-flight distribution for the low momentum interval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2586" t="2409" r="1206" b="3448"/>
          <a:stretch>
            <a:fillRect/>
          </a:stretch>
        </p:blipFill>
        <p:spPr>
          <a:xfrm>
            <a:off x="-16669" y="514835"/>
            <a:ext cx="4411379" cy="5091278"/>
          </a:xfrm>
          <a:prstGeom prst="rect">
            <a:avLst/>
          </a:prstGeom>
        </p:spPr>
      </p:pic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3176" y="-27761"/>
            <a:ext cx="9140824" cy="54259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11" name="WordArt 98"/>
          <p:cNvSpPr>
            <a:spLocks noChangeArrowheads="1" noChangeShapeType="1" noTextEdit="1"/>
          </p:cNvSpPr>
          <p:nvPr/>
        </p:nvSpPr>
        <p:spPr bwMode="auto">
          <a:xfrm>
            <a:off x="2267744" y="63062"/>
            <a:ext cx="4392488" cy="45525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537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ir analysis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4" t="2741" b="2924"/>
          <a:stretch>
            <a:fillRect/>
          </a:stretch>
        </p:blipFill>
        <p:spPr>
          <a:xfrm>
            <a:off x="4427984" y="592266"/>
            <a:ext cx="4608512" cy="5013846"/>
          </a:xfrm>
          <a:prstGeom prst="rect">
            <a:avLst/>
          </a:prstGeom>
          <a:noFill/>
        </p:spPr>
      </p:pic>
      <p:sp>
        <p:nvSpPr>
          <p:cNvPr id="14" name="TextBox 13"/>
          <p:cNvSpPr txBox="1"/>
          <p:nvPr/>
        </p:nvSpPr>
        <p:spPr>
          <a:xfrm>
            <a:off x="5046659" y="5589239"/>
            <a:ext cx="3560573" cy="646331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ime-of-flight distribution for the high momentum interval </a:t>
            </a:r>
          </a:p>
        </p:txBody>
      </p:sp>
    </p:spTree>
    <p:extLst>
      <p:ext uri="{BB962C8B-B14F-4D97-AF65-F5344CB8AC3E}">
        <p14:creationId xmlns:p14="http://schemas.microsoft.com/office/powerpoint/2010/main" val="35502594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5971644" y="2828682"/>
            <a:ext cx="285021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tribution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irs in the RUN 2009 + 2010 over the full pair momentum in laboratory system. </a:t>
            </a:r>
            <a:endParaRPr lang="en-US" dirty="0"/>
          </a:p>
        </p:txBody>
      </p:sp>
      <p:sp>
        <p:nvSpPr>
          <p:cNvPr id="21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22" name="WordArt 98"/>
          <p:cNvSpPr>
            <a:spLocks noChangeArrowheads="1" noChangeShapeType="1" noTextEdit="1"/>
          </p:cNvSpPr>
          <p:nvPr/>
        </p:nvSpPr>
        <p:spPr bwMode="auto">
          <a:xfrm>
            <a:off x="2267744" y="63062"/>
            <a:ext cx="4392488" cy="45525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537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ir analysis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441960" y="618490"/>
            <a:ext cx="5408930" cy="6024880"/>
            <a:chOff x="696" y="974"/>
            <a:chExt cx="8518" cy="9488"/>
          </a:xfrm>
        </p:grpSpPr>
        <p:grpSp>
          <p:nvGrpSpPr>
            <p:cNvPr id="14" name="Group 13"/>
            <p:cNvGrpSpPr/>
            <p:nvPr/>
          </p:nvGrpSpPr>
          <p:grpSpPr>
            <a:xfrm>
              <a:off x="696" y="1452"/>
              <a:ext cx="8518" cy="9011"/>
              <a:chOff x="791" y="1504"/>
              <a:chExt cx="8518" cy="9011"/>
            </a:xfrm>
          </p:grpSpPr>
          <p:graphicFrame>
            <p:nvGraphicFramePr>
              <p:cNvPr id="4" name="Object 3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1115" y="1504"/>
              <a:ext cx="8194" cy="84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3" r:id="rId3" imgW="4520565" imgH="6305550" progId="AcroExch.Document.DC">
                      <p:embed/>
                    </p:oleObj>
                  </mc:Choice>
                  <mc:Fallback>
                    <p:oleObj r:id="rId3" imgW="4520565" imgH="6305550" progId="AcroExch.Document.DC">
                      <p:embed/>
                      <p:pic>
                        <p:nvPicPr>
                          <p:cNvPr id="4" name="Object 3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4"/>
                          <a:srcRect l="2707" t="33605" r="13892" b="4874"/>
                          <a:stretch>
                            <a:fillRect/>
                          </a:stretch>
                        </p:blipFill>
                        <p:spPr>
                          <a:xfrm>
                            <a:off x="1115" y="1504"/>
                            <a:ext cx="8194" cy="843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" name="TextBox 27"/>
              <p:cNvSpPr txBox="1"/>
              <p:nvPr/>
            </p:nvSpPr>
            <p:spPr>
              <a:xfrm>
                <a:off x="2322" y="2308"/>
                <a:ext cx="2268" cy="580"/>
              </a:xfrm>
              <a:prstGeom prst="rect">
                <a:avLst/>
              </a:prstGeom>
              <a:noFill/>
              <a:ln w="19050">
                <a:solidFill>
                  <a:srgbClr val="C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09 + 2010</a:t>
                </a:r>
              </a:p>
            </p:txBody>
          </p:sp>
          <p:sp>
            <p:nvSpPr>
              <p:cNvPr id="7" name="Text Box 6"/>
              <p:cNvSpPr txBox="1"/>
              <p:nvPr/>
            </p:nvSpPr>
            <p:spPr>
              <a:xfrm>
                <a:off x="7142" y="9935"/>
                <a:ext cx="1832" cy="58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r>
                  <a:rPr lang="en-US">
                    <a:latin typeface="Times New Roman" panose="02020603050405020304" pitchFamily="18" charset="0"/>
                    <a:sym typeface="+mn-ea"/>
                  </a:rPr>
                  <a:t>P[MeV/c]</a:t>
                </a:r>
                <a:endParaRPr lang="en-US"/>
              </a:p>
            </p:txBody>
          </p:sp>
          <p:sp>
            <p:nvSpPr>
              <p:cNvPr id="8" name="Text Box 7"/>
              <p:cNvSpPr txBox="1"/>
              <p:nvPr/>
            </p:nvSpPr>
            <p:spPr>
              <a:xfrm>
                <a:off x="791" y="1537"/>
                <a:ext cx="581" cy="58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r>
                  <a:rPr lang="en-US">
                    <a:latin typeface="Times New Roman" panose="02020603050405020304" pitchFamily="18" charset="0"/>
                    <a:sym typeface="+mn-ea"/>
                  </a:rPr>
                  <a:t>N</a:t>
                </a:r>
                <a:endParaRPr lang="en-US"/>
              </a:p>
            </p:txBody>
          </p:sp>
        </p:grpSp>
        <p:sp>
          <p:nvSpPr>
            <p:cNvPr id="17" name="TextBox 16"/>
            <p:cNvSpPr txBox="1"/>
            <p:nvPr/>
          </p:nvSpPr>
          <p:spPr>
            <a:xfrm>
              <a:off x="3025" y="974"/>
              <a:ext cx="4763" cy="630"/>
            </a:xfrm>
            <a:prstGeom prst="rect">
              <a:avLst/>
            </a:prstGeom>
            <a:solidFill>
              <a:srgbClr val="FFFF00"/>
            </a:solidFill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sz="2000" i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sz="2000" i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−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oulomb pairs signal</a:t>
              </a:r>
            </a:p>
          </p:txBody>
        </p:sp>
      </p:grpSp>
      <p:sp>
        <p:nvSpPr>
          <p:cNvPr id="16" name="Date Placeholder 1"/>
          <p:cNvSpPr txBox="1"/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t>10/15/19</a:t>
            </a:fld>
            <a:endParaRPr lang="en-US" dirty="0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t>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8732567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7F22CEC2-6851-4B3C-9231-BF0372A6D6E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95294244"/>
                  </p:ext>
                </p:extLst>
              </p:nvPr>
            </p:nvGraphicFramePr>
            <p:xfrm>
              <a:off x="499969" y="1706860"/>
              <a:ext cx="8136905" cy="1854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17113">
                      <a:extLst>
                        <a:ext uri="{9D8B030D-6E8A-4147-A177-3AD203B41FA5}">
                          <a16:colId xmlns:a16="http://schemas.microsoft.com/office/drawing/2014/main" val="2006341991"/>
                        </a:ext>
                      </a:extLst>
                    </a:gridCol>
                    <a:gridCol w="1017113">
                      <a:extLst>
                        <a:ext uri="{9D8B030D-6E8A-4147-A177-3AD203B41FA5}">
                          <a16:colId xmlns:a16="http://schemas.microsoft.com/office/drawing/2014/main" val="4140080599"/>
                        </a:ext>
                      </a:extLst>
                    </a:gridCol>
                    <a:gridCol w="1017113">
                      <a:extLst>
                        <a:ext uri="{9D8B030D-6E8A-4147-A177-3AD203B41FA5}">
                          <a16:colId xmlns:a16="http://schemas.microsoft.com/office/drawing/2014/main" val="2814697636"/>
                        </a:ext>
                      </a:extLst>
                    </a:gridCol>
                    <a:gridCol w="1017113">
                      <a:extLst>
                        <a:ext uri="{9D8B030D-6E8A-4147-A177-3AD203B41FA5}">
                          <a16:colId xmlns:a16="http://schemas.microsoft.com/office/drawing/2014/main" val="3054120189"/>
                        </a:ext>
                      </a:extLst>
                    </a:gridCol>
                    <a:gridCol w="1017114">
                      <a:extLst>
                        <a:ext uri="{9D8B030D-6E8A-4147-A177-3AD203B41FA5}">
                          <a16:colId xmlns:a16="http://schemas.microsoft.com/office/drawing/2014/main" val="3609885725"/>
                        </a:ext>
                      </a:extLst>
                    </a:gridCol>
                    <a:gridCol w="1017113">
                      <a:extLst>
                        <a:ext uri="{9D8B030D-6E8A-4147-A177-3AD203B41FA5}">
                          <a16:colId xmlns:a16="http://schemas.microsoft.com/office/drawing/2014/main" val="28694200"/>
                        </a:ext>
                      </a:extLst>
                    </a:gridCol>
                    <a:gridCol w="1017113">
                      <a:extLst>
                        <a:ext uri="{9D8B030D-6E8A-4147-A177-3AD203B41FA5}">
                          <a16:colId xmlns:a16="http://schemas.microsoft.com/office/drawing/2014/main" val="2795982597"/>
                        </a:ext>
                      </a:extLst>
                    </a:gridCol>
                    <a:gridCol w="1017113">
                      <a:extLst>
                        <a:ext uri="{9D8B030D-6E8A-4147-A177-3AD203B41FA5}">
                          <a16:colId xmlns:a16="http://schemas.microsoft.com/office/drawing/2014/main" val="4124728476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09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gridSpan="4"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xperimental data 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/>
                    </a:tc>
                    <a:tc gridSpan="3"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rrection ratios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/>
                    </a:tc>
                    <a:extLst>
                      <a:ext uri="{0D108BD9-81ED-4DB2-BD59-A6C34878D82A}">
                        <a16:rowId xmlns:a16="http://schemas.microsoft.com/office/drawing/2014/main" val="328661172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ample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ll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%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%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0%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%/all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%/all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0%/all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extLst>
                      <a:ext uri="{0D108BD9-81ED-4DB2-BD59-A6C34878D82A}">
                        <a16:rowId xmlns:a16="http://schemas.microsoft.com/office/drawing/2014/main" val="411198708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l-GR" sz="1400" b="0" i="1" u="none" strike="noStrike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l-GR" sz="1400" b="0" i="1" u="none" strike="noStrike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𝜋</m:t>
                                    </m:r>
                                  </m:e>
                                  <m:sup>
                                    <m:r>
                                      <a:rPr lang="en-US" sz="1400" b="0" i="1" u="none" strike="noStrike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+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l-GR" sz="1400" b="0" i="1" u="none" strike="noStrike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l-GR" sz="1400" b="0" i="1" u="none" strike="noStrike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𝜋</m:t>
                                    </m:r>
                                  </m:e>
                                  <m:sup>
                                    <m:r>
                                      <a:rPr lang="en-US" sz="1400" b="0" i="1" u="none" strike="noStrike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−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400" b="0" i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.77E+06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729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54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2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22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05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008%</a:t>
                          </a:r>
                          <a:endParaRPr lang="en-US" sz="1600" b="0" i="0" u="none" strike="noStrike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extLst>
                      <a:ext uri="{0D108BD9-81ED-4DB2-BD59-A6C34878D82A}">
                        <a16:rowId xmlns:a16="http://schemas.microsoft.com/office/drawing/2014/main" val="405921157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l-GR" sz="1400" b="0" i="1" u="none" strike="noStrike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b="0" i="1" u="none" strike="noStrike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𝐾</m:t>
                                    </m:r>
                                  </m:e>
                                  <m:sup>
                                    <m:r>
                                      <a:rPr lang="en-US" sz="1400" b="0" i="1" u="none" strike="noStrike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+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l-GR" sz="1400" b="0" i="1" u="none" strike="noStrike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b="0" i="1" u="none" strike="noStrike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𝐾</m:t>
                                    </m:r>
                                  </m:e>
                                  <m:sup>
                                    <m:r>
                                      <a:rPr lang="en-US" sz="1400" b="0" i="1" u="none" strike="noStrike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−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400" b="0" i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084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566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04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21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8.2%</a:t>
                          </a:r>
                          <a:endParaRPr lang="en-US" sz="1600" b="0" i="0" u="none" strike="noStrike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.6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.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extLst>
                      <a:ext uri="{0D108BD9-81ED-4DB2-BD59-A6C34878D82A}">
                        <a16:rowId xmlns:a16="http://schemas.microsoft.com/office/drawing/2014/main" val="118620223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0" i="1" u="none" strike="noStrike" smtClean="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𝑝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sz="1600" i="1" u="none" strike="noStrike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600" b="0" i="1" u="none" strike="noStrike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𝑝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1600" b="0" i="0" u="none" strike="noStrike" dirty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67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96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93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8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8.6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5.2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.5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97043492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7F22CEC2-6851-4B3C-9231-BF0372A6D6E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95294244"/>
                  </p:ext>
                </p:extLst>
              </p:nvPr>
            </p:nvGraphicFramePr>
            <p:xfrm>
              <a:off x="499969" y="1706860"/>
              <a:ext cx="8136905" cy="1854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17113">
                      <a:extLst>
                        <a:ext uri="{9D8B030D-6E8A-4147-A177-3AD203B41FA5}">
                          <a16:colId xmlns:a16="http://schemas.microsoft.com/office/drawing/2014/main" val="2006341991"/>
                        </a:ext>
                      </a:extLst>
                    </a:gridCol>
                    <a:gridCol w="1017113">
                      <a:extLst>
                        <a:ext uri="{9D8B030D-6E8A-4147-A177-3AD203B41FA5}">
                          <a16:colId xmlns:a16="http://schemas.microsoft.com/office/drawing/2014/main" val="4140080599"/>
                        </a:ext>
                      </a:extLst>
                    </a:gridCol>
                    <a:gridCol w="1017113">
                      <a:extLst>
                        <a:ext uri="{9D8B030D-6E8A-4147-A177-3AD203B41FA5}">
                          <a16:colId xmlns:a16="http://schemas.microsoft.com/office/drawing/2014/main" val="2814697636"/>
                        </a:ext>
                      </a:extLst>
                    </a:gridCol>
                    <a:gridCol w="1017113">
                      <a:extLst>
                        <a:ext uri="{9D8B030D-6E8A-4147-A177-3AD203B41FA5}">
                          <a16:colId xmlns:a16="http://schemas.microsoft.com/office/drawing/2014/main" val="3054120189"/>
                        </a:ext>
                      </a:extLst>
                    </a:gridCol>
                    <a:gridCol w="1017114">
                      <a:extLst>
                        <a:ext uri="{9D8B030D-6E8A-4147-A177-3AD203B41FA5}">
                          <a16:colId xmlns:a16="http://schemas.microsoft.com/office/drawing/2014/main" val="3609885725"/>
                        </a:ext>
                      </a:extLst>
                    </a:gridCol>
                    <a:gridCol w="1017113">
                      <a:extLst>
                        <a:ext uri="{9D8B030D-6E8A-4147-A177-3AD203B41FA5}">
                          <a16:colId xmlns:a16="http://schemas.microsoft.com/office/drawing/2014/main" val="28694200"/>
                        </a:ext>
                      </a:extLst>
                    </a:gridCol>
                    <a:gridCol w="1017113">
                      <a:extLst>
                        <a:ext uri="{9D8B030D-6E8A-4147-A177-3AD203B41FA5}">
                          <a16:colId xmlns:a16="http://schemas.microsoft.com/office/drawing/2014/main" val="2795982597"/>
                        </a:ext>
                      </a:extLst>
                    </a:gridCol>
                    <a:gridCol w="1017113">
                      <a:extLst>
                        <a:ext uri="{9D8B030D-6E8A-4147-A177-3AD203B41FA5}">
                          <a16:colId xmlns:a16="http://schemas.microsoft.com/office/drawing/2014/main" val="4124728476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09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gridSpan="4"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xperimental data 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/>
                    </a:tc>
                    <a:tc gridSpan="3"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rrection ratios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/>
                    </a:tc>
                    <a:extLst>
                      <a:ext uri="{0D108BD9-81ED-4DB2-BD59-A6C34878D82A}">
                        <a16:rowId xmlns:a16="http://schemas.microsoft.com/office/drawing/2014/main" val="328661172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ample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ll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%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%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0%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%/all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%/all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0%/all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extLst>
                      <a:ext uri="{0D108BD9-81ED-4DB2-BD59-A6C34878D82A}">
                        <a16:rowId xmlns:a16="http://schemas.microsoft.com/office/drawing/2014/main" val="411198708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blipFill>
                          <a:blip r:embed="rId2"/>
                          <a:stretch>
                            <a:fillRect l="-1198" t="-198387" r="-700599" b="-2129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.77E+06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729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54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2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22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05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008%</a:t>
                          </a:r>
                          <a:endParaRPr lang="en-US" sz="1600" b="0" i="0" u="none" strike="noStrike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extLst>
                      <a:ext uri="{0D108BD9-81ED-4DB2-BD59-A6C34878D82A}">
                        <a16:rowId xmlns:a16="http://schemas.microsoft.com/office/drawing/2014/main" val="405921157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blipFill>
                          <a:blip r:embed="rId2"/>
                          <a:stretch>
                            <a:fillRect l="-1198" t="-303279" r="-700599" b="-11639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084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566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04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21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8.2%</a:t>
                          </a:r>
                          <a:endParaRPr lang="en-US" sz="1600" b="0" i="0" u="none" strike="noStrike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.6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.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extLst>
                      <a:ext uri="{0D108BD9-81ED-4DB2-BD59-A6C34878D82A}">
                        <a16:rowId xmlns:a16="http://schemas.microsoft.com/office/drawing/2014/main" val="118620223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198" t="-403279" r="-700599" b="-1639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67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96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93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8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8.6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5.2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.5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970434926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id="{4A328094-53FB-486B-98DE-B492323838D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92743027"/>
                  </p:ext>
                </p:extLst>
              </p:nvPr>
            </p:nvGraphicFramePr>
            <p:xfrm>
              <a:off x="513043" y="4005064"/>
              <a:ext cx="8136905" cy="1854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17113">
                      <a:extLst>
                        <a:ext uri="{9D8B030D-6E8A-4147-A177-3AD203B41FA5}">
                          <a16:colId xmlns:a16="http://schemas.microsoft.com/office/drawing/2014/main" val="2006341991"/>
                        </a:ext>
                      </a:extLst>
                    </a:gridCol>
                    <a:gridCol w="1017113">
                      <a:extLst>
                        <a:ext uri="{9D8B030D-6E8A-4147-A177-3AD203B41FA5}">
                          <a16:colId xmlns:a16="http://schemas.microsoft.com/office/drawing/2014/main" val="4140080599"/>
                        </a:ext>
                      </a:extLst>
                    </a:gridCol>
                    <a:gridCol w="1017113">
                      <a:extLst>
                        <a:ext uri="{9D8B030D-6E8A-4147-A177-3AD203B41FA5}">
                          <a16:colId xmlns:a16="http://schemas.microsoft.com/office/drawing/2014/main" val="2814697636"/>
                        </a:ext>
                      </a:extLst>
                    </a:gridCol>
                    <a:gridCol w="1017113">
                      <a:extLst>
                        <a:ext uri="{9D8B030D-6E8A-4147-A177-3AD203B41FA5}">
                          <a16:colId xmlns:a16="http://schemas.microsoft.com/office/drawing/2014/main" val="3054120189"/>
                        </a:ext>
                      </a:extLst>
                    </a:gridCol>
                    <a:gridCol w="1017114">
                      <a:extLst>
                        <a:ext uri="{9D8B030D-6E8A-4147-A177-3AD203B41FA5}">
                          <a16:colId xmlns:a16="http://schemas.microsoft.com/office/drawing/2014/main" val="3609885725"/>
                        </a:ext>
                      </a:extLst>
                    </a:gridCol>
                    <a:gridCol w="1017113">
                      <a:extLst>
                        <a:ext uri="{9D8B030D-6E8A-4147-A177-3AD203B41FA5}">
                          <a16:colId xmlns:a16="http://schemas.microsoft.com/office/drawing/2014/main" val="28694200"/>
                        </a:ext>
                      </a:extLst>
                    </a:gridCol>
                    <a:gridCol w="1017113">
                      <a:extLst>
                        <a:ext uri="{9D8B030D-6E8A-4147-A177-3AD203B41FA5}">
                          <a16:colId xmlns:a16="http://schemas.microsoft.com/office/drawing/2014/main" val="2795982597"/>
                        </a:ext>
                      </a:extLst>
                    </a:gridCol>
                    <a:gridCol w="1017113">
                      <a:extLst>
                        <a:ext uri="{9D8B030D-6E8A-4147-A177-3AD203B41FA5}">
                          <a16:colId xmlns:a16="http://schemas.microsoft.com/office/drawing/2014/main" val="4124728476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2010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gridSpan="4"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xperimental data 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/>
                    </a:tc>
                    <a:tc gridSpan="3"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rrection ratios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/>
                    </a:tc>
                    <a:extLst>
                      <a:ext uri="{0D108BD9-81ED-4DB2-BD59-A6C34878D82A}">
                        <a16:rowId xmlns:a16="http://schemas.microsoft.com/office/drawing/2014/main" val="328661172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ample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ll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%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%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0%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%/all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%/all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0%/all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extLst>
                      <a:ext uri="{0D108BD9-81ED-4DB2-BD59-A6C34878D82A}">
                        <a16:rowId xmlns:a16="http://schemas.microsoft.com/office/drawing/2014/main" val="411198708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l-GR" sz="1400" b="0" i="1" u="none" strike="noStrike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l-GR" sz="1400" b="0" i="1" u="none" strike="noStrike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𝜋</m:t>
                                    </m:r>
                                  </m:e>
                                  <m:sup>
                                    <m:r>
                                      <a:rPr lang="en-US" sz="1400" b="0" i="1" u="none" strike="noStrike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+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l-GR" sz="1400" b="0" i="1" u="none" strike="noStrike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l-GR" sz="1400" b="0" i="1" u="none" strike="noStrike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𝜋</m:t>
                                    </m:r>
                                  </m:e>
                                  <m:sup>
                                    <m:r>
                                      <a:rPr lang="en-US" sz="1400" b="0" i="1" u="none" strike="noStrike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−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400" b="0" i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.96E+06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230</a:t>
                          </a:r>
                          <a:endParaRPr lang="en-US" sz="1600" b="0" i="0" u="none" strike="noStrike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97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19%</a:t>
                          </a:r>
                          <a:endParaRPr lang="en-US" sz="1600" b="0" i="0" u="none" strike="noStrike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04%</a:t>
                          </a:r>
                          <a:endParaRPr lang="en-US" sz="1600" b="0" i="0" u="none" strike="noStrike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001%</a:t>
                          </a:r>
                          <a:endParaRPr lang="en-US" sz="1600" b="0" i="0" u="none" strike="noStrike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extLst>
                      <a:ext uri="{0D108BD9-81ED-4DB2-BD59-A6C34878D82A}">
                        <a16:rowId xmlns:a16="http://schemas.microsoft.com/office/drawing/2014/main" val="405921157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l-GR" sz="1400" b="0" i="1" u="none" strike="noStrike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b="0" i="1" u="none" strike="noStrike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𝐾</m:t>
                                    </m:r>
                                  </m:e>
                                  <m:sup>
                                    <m:r>
                                      <a:rPr lang="en-US" sz="1400" b="0" i="1" u="none" strike="noStrike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+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l-GR" sz="1400" b="0" i="1" u="none" strike="noStrike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b="0" i="1" u="none" strike="noStrike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𝐾</m:t>
                                    </m:r>
                                  </m:e>
                                  <m:sup>
                                    <m:r>
                                      <a:rPr lang="en-US" sz="1400" b="0" i="1" u="none" strike="noStrike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−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400" b="0" i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296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5550</a:t>
                          </a:r>
                          <a:endParaRPr lang="en-US" sz="1600" b="0" i="0" u="none" strike="noStrike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910</a:t>
                          </a:r>
                          <a:endParaRPr lang="en-US" sz="1600" b="0" i="0" u="none" strike="noStrike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33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7.5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7.1%</a:t>
                          </a:r>
                          <a:endParaRPr lang="en-US" sz="1600" b="0" i="0" u="none" strike="noStrike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.0%</a:t>
                          </a:r>
                          <a:endParaRPr lang="en-US" sz="1600" b="0" i="0" u="none" strike="noStrike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extLst>
                      <a:ext uri="{0D108BD9-81ED-4DB2-BD59-A6C34878D82A}">
                        <a16:rowId xmlns:a16="http://schemas.microsoft.com/office/drawing/2014/main" val="118620223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0" i="1" u="none" strike="noStrike" smtClean="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𝑝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sz="1600" i="1" u="none" strike="noStrike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600" b="0" i="1" u="none" strike="noStrike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𝑝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1600" b="0" i="0" u="none" strike="noStrike" dirty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20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95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78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7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1.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4.7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.7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97043492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id="{4A328094-53FB-486B-98DE-B492323838DF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92743027"/>
                  </p:ext>
                </p:extLst>
              </p:nvPr>
            </p:nvGraphicFramePr>
            <p:xfrm>
              <a:off x="513043" y="4005064"/>
              <a:ext cx="8136905" cy="1854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17113">
                      <a:extLst>
                        <a:ext uri="{9D8B030D-6E8A-4147-A177-3AD203B41FA5}">
                          <a16:colId xmlns:a16="http://schemas.microsoft.com/office/drawing/2014/main" val="2006341991"/>
                        </a:ext>
                      </a:extLst>
                    </a:gridCol>
                    <a:gridCol w="1017113">
                      <a:extLst>
                        <a:ext uri="{9D8B030D-6E8A-4147-A177-3AD203B41FA5}">
                          <a16:colId xmlns:a16="http://schemas.microsoft.com/office/drawing/2014/main" val="4140080599"/>
                        </a:ext>
                      </a:extLst>
                    </a:gridCol>
                    <a:gridCol w="1017113">
                      <a:extLst>
                        <a:ext uri="{9D8B030D-6E8A-4147-A177-3AD203B41FA5}">
                          <a16:colId xmlns:a16="http://schemas.microsoft.com/office/drawing/2014/main" val="2814697636"/>
                        </a:ext>
                      </a:extLst>
                    </a:gridCol>
                    <a:gridCol w="1017113">
                      <a:extLst>
                        <a:ext uri="{9D8B030D-6E8A-4147-A177-3AD203B41FA5}">
                          <a16:colId xmlns:a16="http://schemas.microsoft.com/office/drawing/2014/main" val="3054120189"/>
                        </a:ext>
                      </a:extLst>
                    </a:gridCol>
                    <a:gridCol w="1017114">
                      <a:extLst>
                        <a:ext uri="{9D8B030D-6E8A-4147-A177-3AD203B41FA5}">
                          <a16:colId xmlns:a16="http://schemas.microsoft.com/office/drawing/2014/main" val="3609885725"/>
                        </a:ext>
                      </a:extLst>
                    </a:gridCol>
                    <a:gridCol w="1017113">
                      <a:extLst>
                        <a:ext uri="{9D8B030D-6E8A-4147-A177-3AD203B41FA5}">
                          <a16:colId xmlns:a16="http://schemas.microsoft.com/office/drawing/2014/main" val="28694200"/>
                        </a:ext>
                      </a:extLst>
                    </a:gridCol>
                    <a:gridCol w="1017113">
                      <a:extLst>
                        <a:ext uri="{9D8B030D-6E8A-4147-A177-3AD203B41FA5}">
                          <a16:colId xmlns:a16="http://schemas.microsoft.com/office/drawing/2014/main" val="2795982597"/>
                        </a:ext>
                      </a:extLst>
                    </a:gridCol>
                    <a:gridCol w="1017113">
                      <a:extLst>
                        <a:ext uri="{9D8B030D-6E8A-4147-A177-3AD203B41FA5}">
                          <a16:colId xmlns:a16="http://schemas.microsoft.com/office/drawing/2014/main" val="4124728476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2010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gridSpan="4"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xperimental data 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/>
                    </a:tc>
                    <a:tc gridSpan="3"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rrection ratios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/>
                    </a:tc>
                    <a:extLst>
                      <a:ext uri="{0D108BD9-81ED-4DB2-BD59-A6C34878D82A}">
                        <a16:rowId xmlns:a16="http://schemas.microsoft.com/office/drawing/2014/main" val="328661172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ample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ll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%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%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0%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%/all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%/all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0%/all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extLst>
                      <a:ext uri="{0D108BD9-81ED-4DB2-BD59-A6C34878D82A}">
                        <a16:rowId xmlns:a16="http://schemas.microsoft.com/office/drawing/2014/main" val="411198708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blipFill>
                          <a:blip r:embed="rId3"/>
                          <a:stretch>
                            <a:fillRect l="-599" t="-198387" r="-701198" b="-2129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.96E+06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230</a:t>
                          </a:r>
                          <a:endParaRPr lang="en-US" sz="1600" b="0" i="0" u="none" strike="noStrike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97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19%</a:t>
                          </a:r>
                          <a:endParaRPr lang="en-US" sz="1600" b="0" i="0" u="none" strike="noStrike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04%</a:t>
                          </a:r>
                          <a:endParaRPr lang="en-US" sz="1600" b="0" i="0" u="none" strike="noStrike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001%</a:t>
                          </a:r>
                          <a:endParaRPr lang="en-US" sz="1600" b="0" i="0" u="none" strike="noStrike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extLst>
                      <a:ext uri="{0D108BD9-81ED-4DB2-BD59-A6C34878D82A}">
                        <a16:rowId xmlns:a16="http://schemas.microsoft.com/office/drawing/2014/main" val="405921157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blipFill>
                          <a:blip r:embed="rId3"/>
                          <a:stretch>
                            <a:fillRect l="-599" t="-303279" r="-701198" b="-11639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296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5550</a:t>
                          </a:r>
                          <a:endParaRPr lang="en-US" sz="1600" b="0" i="0" u="none" strike="noStrike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910</a:t>
                          </a:r>
                          <a:endParaRPr lang="en-US" sz="1600" b="0" i="0" u="none" strike="noStrike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33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7.5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7.1%</a:t>
                          </a:r>
                          <a:endParaRPr lang="en-US" sz="1600" b="0" i="0" u="none" strike="noStrike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.0%</a:t>
                          </a:r>
                          <a:endParaRPr lang="en-US" sz="1600" b="0" i="0" u="none" strike="noStrike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extLst>
                      <a:ext uri="{0D108BD9-81ED-4DB2-BD59-A6C34878D82A}">
                        <a16:rowId xmlns:a16="http://schemas.microsoft.com/office/drawing/2014/main" val="118620223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599" t="-403279" r="-701198" b="-1639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20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95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78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70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1.0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4.7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.7%</a:t>
                          </a:r>
                          <a:endParaRPr lang="en-US" sz="16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970434926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A5A3C333-2CB2-4C6F-ADF2-73E8F9BF4617}"/>
                  </a:ext>
                </a:extLst>
              </p:cNvPr>
              <p:cNvSpPr/>
              <p:nvPr/>
            </p:nvSpPr>
            <p:spPr>
              <a:xfrm>
                <a:off x="824006" y="783530"/>
                <a:ext cx="7488833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perimental distributions 2009, 2010 years evaluated with different (30%, 50%, 70%) cuts on the Time of Flight spectra f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paration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</m:acc>
                  </m:oMath>
                </a14:m>
                <a:r>
                  <a:rPr lang="en-US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ackground </a:t>
                </a:r>
                <a:r>
                  <a:rPr lang="en-US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ppression (with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uts on the trigger only)</a:t>
                </a:r>
                <a:endParaRPr lang="en-US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A5A3C333-2CB2-4C6F-ADF2-73E8F9BF46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006" y="783530"/>
                <a:ext cx="7488833" cy="923330"/>
              </a:xfrm>
              <a:prstGeom prst="rect">
                <a:avLst/>
              </a:prstGeom>
              <a:blipFill>
                <a:blip r:embed="rId4"/>
                <a:stretch>
                  <a:fillRect t="-3974" b="-92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Date Placeholder 1">
            <a:extLst>
              <a:ext uri="{FF2B5EF4-FFF2-40B4-BE49-F238E27FC236}">
                <a16:creationId xmlns:a16="http://schemas.microsoft.com/office/drawing/2014/main" id="{4E94D6AE-FC26-47E6-BCF8-8264ED9B1B4C}"/>
              </a:ext>
            </a:extLst>
          </p:cNvPr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5/19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11" name="Rectangle 6">
            <a:extLst>
              <a:ext uri="{FF2B5EF4-FFF2-40B4-BE49-F238E27FC236}">
                <a16:creationId xmlns:a16="http://schemas.microsoft.com/office/drawing/2014/main" id="{4DF64D05-CC0D-472A-B786-1297CDB3A47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7</a:t>
            </a:fld>
            <a:endParaRPr lang="ru-RU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12" name="Rectangle 13">
            <a:extLst>
              <a:ext uri="{FF2B5EF4-FFF2-40B4-BE49-F238E27FC236}">
                <a16:creationId xmlns:a16="http://schemas.microsoft.com/office/drawing/2014/main" id="{C696CF21-E220-4DDE-90A3-B5378DBF29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3" name="WordArt 98">
            <a:extLst>
              <a:ext uri="{FF2B5EF4-FFF2-40B4-BE49-F238E27FC236}">
                <a16:creationId xmlns:a16="http://schemas.microsoft.com/office/drawing/2014/main" id="{CA19C9D6-8962-4BBA-9F21-063D0DE99C7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590800" y="61118"/>
            <a:ext cx="4069432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data</a:t>
            </a:r>
          </a:p>
        </p:txBody>
      </p:sp>
    </p:spTree>
    <p:extLst>
      <p:ext uri="{BB962C8B-B14F-4D97-AF65-F5344CB8AC3E}">
        <p14:creationId xmlns:p14="http://schemas.microsoft.com/office/powerpoint/2010/main" val="7407675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>
                <a:extLst>
                  <a:ext uri="{FF2B5EF4-FFF2-40B4-BE49-F238E27FC236}">
                    <a16:creationId xmlns:a16="http://schemas.microsoft.com/office/drawing/2014/main" id="{A6B17AA2-7DA3-4D49-8A30-0B9A8DB89D6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46738768"/>
                  </p:ext>
                </p:extLst>
              </p:nvPr>
            </p:nvGraphicFramePr>
            <p:xfrm>
              <a:off x="503547" y="1691498"/>
              <a:ext cx="8136905" cy="1854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17113">
                      <a:extLst>
                        <a:ext uri="{9D8B030D-6E8A-4147-A177-3AD203B41FA5}">
                          <a16:colId xmlns:a16="http://schemas.microsoft.com/office/drawing/2014/main" val="2006341991"/>
                        </a:ext>
                      </a:extLst>
                    </a:gridCol>
                    <a:gridCol w="1017113">
                      <a:extLst>
                        <a:ext uri="{9D8B030D-6E8A-4147-A177-3AD203B41FA5}">
                          <a16:colId xmlns:a16="http://schemas.microsoft.com/office/drawing/2014/main" val="4140080599"/>
                        </a:ext>
                      </a:extLst>
                    </a:gridCol>
                    <a:gridCol w="1017113">
                      <a:extLst>
                        <a:ext uri="{9D8B030D-6E8A-4147-A177-3AD203B41FA5}">
                          <a16:colId xmlns:a16="http://schemas.microsoft.com/office/drawing/2014/main" val="2814697636"/>
                        </a:ext>
                      </a:extLst>
                    </a:gridCol>
                    <a:gridCol w="1017113">
                      <a:extLst>
                        <a:ext uri="{9D8B030D-6E8A-4147-A177-3AD203B41FA5}">
                          <a16:colId xmlns:a16="http://schemas.microsoft.com/office/drawing/2014/main" val="3054120189"/>
                        </a:ext>
                      </a:extLst>
                    </a:gridCol>
                    <a:gridCol w="1017114">
                      <a:extLst>
                        <a:ext uri="{9D8B030D-6E8A-4147-A177-3AD203B41FA5}">
                          <a16:colId xmlns:a16="http://schemas.microsoft.com/office/drawing/2014/main" val="3609885725"/>
                        </a:ext>
                      </a:extLst>
                    </a:gridCol>
                    <a:gridCol w="1017113">
                      <a:extLst>
                        <a:ext uri="{9D8B030D-6E8A-4147-A177-3AD203B41FA5}">
                          <a16:colId xmlns:a16="http://schemas.microsoft.com/office/drawing/2014/main" val="28694200"/>
                        </a:ext>
                      </a:extLst>
                    </a:gridCol>
                    <a:gridCol w="1017113">
                      <a:extLst>
                        <a:ext uri="{9D8B030D-6E8A-4147-A177-3AD203B41FA5}">
                          <a16:colId xmlns:a16="http://schemas.microsoft.com/office/drawing/2014/main" val="2795982597"/>
                        </a:ext>
                      </a:extLst>
                    </a:gridCol>
                    <a:gridCol w="1017113">
                      <a:extLst>
                        <a:ext uri="{9D8B030D-6E8A-4147-A177-3AD203B41FA5}">
                          <a16:colId xmlns:a16="http://schemas.microsoft.com/office/drawing/2014/main" val="4124728476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09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gridSpan="4"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xperimental data 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/>
                    </a:tc>
                    <a:tc gridSpan="3"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rrection ratios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/>
                    </a:tc>
                    <a:extLst>
                      <a:ext uri="{0D108BD9-81ED-4DB2-BD59-A6C34878D82A}">
                        <a16:rowId xmlns:a16="http://schemas.microsoft.com/office/drawing/2014/main" val="328661172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ample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ll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%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%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0%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%/all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%/all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0%/all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extLst>
                      <a:ext uri="{0D108BD9-81ED-4DB2-BD59-A6C34878D82A}">
                        <a16:rowId xmlns:a16="http://schemas.microsoft.com/office/drawing/2014/main" val="411198708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l-GR" sz="1400" b="0" i="1" u="none" strike="noStrike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l-GR" sz="1400" b="0" i="1" u="none" strike="noStrike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𝜋</m:t>
                                    </m:r>
                                  </m:e>
                                  <m:sup>
                                    <m:r>
                                      <a:rPr lang="en-US" sz="1400" b="0" i="1" u="none" strike="noStrike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+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l-GR" sz="1400" b="0" i="1" u="none" strike="noStrike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l-GR" sz="1400" b="0" i="1" u="none" strike="noStrike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𝜋</m:t>
                                    </m:r>
                                  </m:e>
                                  <m:sup>
                                    <m:r>
                                      <a:rPr lang="en-US" sz="1400" b="0" i="1" u="none" strike="noStrike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−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400" b="0" i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.59E+0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97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3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80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22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04%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008%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extLst>
                      <a:ext uri="{0D108BD9-81ED-4DB2-BD59-A6C34878D82A}">
                        <a16:rowId xmlns:a16="http://schemas.microsoft.com/office/drawing/2014/main" val="405921157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l-GR" sz="1400" b="0" i="1" u="none" strike="noStrike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b="0" i="1" u="none" strike="noStrike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𝐾</m:t>
                                    </m:r>
                                  </m:e>
                                  <m:sup>
                                    <m:r>
                                      <a:rPr lang="en-US" sz="1400" b="0" i="1" u="none" strike="noStrike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+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l-GR" sz="1400" b="0" i="1" u="none" strike="noStrike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b="0" i="1" u="none" strike="noStrike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𝐾</m:t>
                                    </m:r>
                                  </m:e>
                                  <m:sup>
                                    <m:r>
                                      <a:rPr lang="en-US" sz="1400" b="0" i="1" u="none" strike="noStrike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−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400" b="0" i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50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47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35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510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8.7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.5%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.9%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extLst>
                      <a:ext uri="{0D108BD9-81ED-4DB2-BD59-A6C34878D82A}">
                        <a16:rowId xmlns:a16="http://schemas.microsoft.com/office/drawing/2014/main" val="118620223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fontAlgn="b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0" i="1" u="none" strike="noStrike" smtClean="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𝑝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sz="1600" i="1" u="none" strike="noStrike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600" b="0" i="1" u="none" strike="noStrike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𝑝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1600" b="0" i="0" u="none" strike="noStrike" dirty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73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20</a:t>
                          </a:r>
                        </a:p>
                      </a:txBody>
                      <a:tcPr marL="9525" marR="9525" marT="9525" marB="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90</a:t>
                          </a:r>
                        </a:p>
                      </a:txBody>
                      <a:tcPr marL="9525" marR="9525" marT="9525" marB="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50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0.8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6.5%</a:t>
                          </a:r>
                        </a:p>
                      </a:txBody>
                      <a:tcPr marL="9525" marR="9525" marT="9525" marB="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.1%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97043492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>
                <a:extLst>
                  <a:ext uri="{FF2B5EF4-FFF2-40B4-BE49-F238E27FC236}">
                    <a16:creationId xmlns:a16="http://schemas.microsoft.com/office/drawing/2014/main" id="{A6B17AA2-7DA3-4D49-8A30-0B9A8DB89D6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646738768"/>
                  </p:ext>
                </p:extLst>
              </p:nvPr>
            </p:nvGraphicFramePr>
            <p:xfrm>
              <a:off x="503547" y="1691498"/>
              <a:ext cx="8136905" cy="1854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17113">
                      <a:extLst>
                        <a:ext uri="{9D8B030D-6E8A-4147-A177-3AD203B41FA5}">
                          <a16:colId xmlns:a16="http://schemas.microsoft.com/office/drawing/2014/main" val="2006341991"/>
                        </a:ext>
                      </a:extLst>
                    </a:gridCol>
                    <a:gridCol w="1017113">
                      <a:extLst>
                        <a:ext uri="{9D8B030D-6E8A-4147-A177-3AD203B41FA5}">
                          <a16:colId xmlns:a16="http://schemas.microsoft.com/office/drawing/2014/main" val="4140080599"/>
                        </a:ext>
                      </a:extLst>
                    </a:gridCol>
                    <a:gridCol w="1017113">
                      <a:extLst>
                        <a:ext uri="{9D8B030D-6E8A-4147-A177-3AD203B41FA5}">
                          <a16:colId xmlns:a16="http://schemas.microsoft.com/office/drawing/2014/main" val="2814697636"/>
                        </a:ext>
                      </a:extLst>
                    </a:gridCol>
                    <a:gridCol w="1017113">
                      <a:extLst>
                        <a:ext uri="{9D8B030D-6E8A-4147-A177-3AD203B41FA5}">
                          <a16:colId xmlns:a16="http://schemas.microsoft.com/office/drawing/2014/main" val="3054120189"/>
                        </a:ext>
                      </a:extLst>
                    </a:gridCol>
                    <a:gridCol w="1017114">
                      <a:extLst>
                        <a:ext uri="{9D8B030D-6E8A-4147-A177-3AD203B41FA5}">
                          <a16:colId xmlns:a16="http://schemas.microsoft.com/office/drawing/2014/main" val="3609885725"/>
                        </a:ext>
                      </a:extLst>
                    </a:gridCol>
                    <a:gridCol w="1017113">
                      <a:extLst>
                        <a:ext uri="{9D8B030D-6E8A-4147-A177-3AD203B41FA5}">
                          <a16:colId xmlns:a16="http://schemas.microsoft.com/office/drawing/2014/main" val="28694200"/>
                        </a:ext>
                      </a:extLst>
                    </a:gridCol>
                    <a:gridCol w="1017113">
                      <a:extLst>
                        <a:ext uri="{9D8B030D-6E8A-4147-A177-3AD203B41FA5}">
                          <a16:colId xmlns:a16="http://schemas.microsoft.com/office/drawing/2014/main" val="2795982597"/>
                        </a:ext>
                      </a:extLst>
                    </a:gridCol>
                    <a:gridCol w="1017113">
                      <a:extLst>
                        <a:ext uri="{9D8B030D-6E8A-4147-A177-3AD203B41FA5}">
                          <a16:colId xmlns:a16="http://schemas.microsoft.com/office/drawing/2014/main" val="4124728476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09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gridSpan="4"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xperimental data 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/>
                    </a:tc>
                    <a:tc gridSpan="3"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rrection ratios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/>
                    </a:tc>
                    <a:extLst>
                      <a:ext uri="{0D108BD9-81ED-4DB2-BD59-A6C34878D82A}">
                        <a16:rowId xmlns:a16="http://schemas.microsoft.com/office/drawing/2014/main" val="328661172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ample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ll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%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%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0%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%/all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%/all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0%/all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extLst>
                      <a:ext uri="{0D108BD9-81ED-4DB2-BD59-A6C34878D82A}">
                        <a16:rowId xmlns:a16="http://schemas.microsoft.com/office/drawing/2014/main" val="411198708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blipFill>
                          <a:blip r:embed="rId2"/>
                          <a:stretch>
                            <a:fillRect l="-599" t="-201639" r="-701198" b="-2180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.59E+0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97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3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80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22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04%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008%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extLst>
                      <a:ext uri="{0D108BD9-81ED-4DB2-BD59-A6C34878D82A}">
                        <a16:rowId xmlns:a16="http://schemas.microsoft.com/office/drawing/2014/main" val="405921157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blipFill>
                          <a:blip r:embed="rId2"/>
                          <a:stretch>
                            <a:fillRect l="-599" t="-301639" r="-701198" b="-1180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50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47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35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510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8.7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.5%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.9%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extLst>
                      <a:ext uri="{0D108BD9-81ED-4DB2-BD59-A6C34878D82A}">
                        <a16:rowId xmlns:a16="http://schemas.microsoft.com/office/drawing/2014/main" val="118620223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599" t="-401639" r="-701198" b="-180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73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20</a:t>
                          </a:r>
                        </a:p>
                      </a:txBody>
                      <a:tcPr marL="9525" marR="9525" marT="9525" marB="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90</a:t>
                          </a:r>
                        </a:p>
                      </a:txBody>
                      <a:tcPr marL="9525" marR="9525" marT="9525" marB="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50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0.8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6.5%</a:t>
                          </a:r>
                        </a:p>
                      </a:txBody>
                      <a:tcPr marL="9525" marR="9525" marT="9525" marB="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.1%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970434926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>
                <a:extLst>
                  <a:ext uri="{FF2B5EF4-FFF2-40B4-BE49-F238E27FC236}">
                    <a16:creationId xmlns:a16="http://schemas.microsoft.com/office/drawing/2014/main" id="{6B844D37-9110-439A-A32F-DD000818D0A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08773594"/>
                  </p:ext>
                </p:extLst>
              </p:nvPr>
            </p:nvGraphicFramePr>
            <p:xfrm>
              <a:off x="506512" y="4005064"/>
              <a:ext cx="8136905" cy="1854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17113">
                      <a:extLst>
                        <a:ext uri="{9D8B030D-6E8A-4147-A177-3AD203B41FA5}">
                          <a16:colId xmlns:a16="http://schemas.microsoft.com/office/drawing/2014/main" val="2006341991"/>
                        </a:ext>
                      </a:extLst>
                    </a:gridCol>
                    <a:gridCol w="1017113">
                      <a:extLst>
                        <a:ext uri="{9D8B030D-6E8A-4147-A177-3AD203B41FA5}">
                          <a16:colId xmlns:a16="http://schemas.microsoft.com/office/drawing/2014/main" val="4140080599"/>
                        </a:ext>
                      </a:extLst>
                    </a:gridCol>
                    <a:gridCol w="1017113">
                      <a:extLst>
                        <a:ext uri="{9D8B030D-6E8A-4147-A177-3AD203B41FA5}">
                          <a16:colId xmlns:a16="http://schemas.microsoft.com/office/drawing/2014/main" val="2814697636"/>
                        </a:ext>
                      </a:extLst>
                    </a:gridCol>
                    <a:gridCol w="1017113">
                      <a:extLst>
                        <a:ext uri="{9D8B030D-6E8A-4147-A177-3AD203B41FA5}">
                          <a16:colId xmlns:a16="http://schemas.microsoft.com/office/drawing/2014/main" val="3054120189"/>
                        </a:ext>
                      </a:extLst>
                    </a:gridCol>
                    <a:gridCol w="1017114">
                      <a:extLst>
                        <a:ext uri="{9D8B030D-6E8A-4147-A177-3AD203B41FA5}">
                          <a16:colId xmlns:a16="http://schemas.microsoft.com/office/drawing/2014/main" val="3609885725"/>
                        </a:ext>
                      </a:extLst>
                    </a:gridCol>
                    <a:gridCol w="1017113">
                      <a:extLst>
                        <a:ext uri="{9D8B030D-6E8A-4147-A177-3AD203B41FA5}">
                          <a16:colId xmlns:a16="http://schemas.microsoft.com/office/drawing/2014/main" val="28694200"/>
                        </a:ext>
                      </a:extLst>
                    </a:gridCol>
                    <a:gridCol w="1017113">
                      <a:extLst>
                        <a:ext uri="{9D8B030D-6E8A-4147-A177-3AD203B41FA5}">
                          <a16:colId xmlns:a16="http://schemas.microsoft.com/office/drawing/2014/main" val="2795982597"/>
                        </a:ext>
                      </a:extLst>
                    </a:gridCol>
                    <a:gridCol w="1017113">
                      <a:extLst>
                        <a:ext uri="{9D8B030D-6E8A-4147-A177-3AD203B41FA5}">
                          <a16:colId xmlns:a16="http://schemas.microsoft.com/office/drawing/2014/main" val="4124728476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2010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gridSpan="4"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xperimental data 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/>
                    </a:tc>
                    <a:tc gridSpan="3"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rrection ratios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/>
                    </a:tc>
                    <a:extLst>
                      <a:ext uri="{0D108BD9-81ED-4DB2-BD59-A6C34878D82A}">
                        <a16:rowId xmlns:a16="http://schemas.microsoft.com/office/drawing/2014/main" val="328661172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ample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ll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%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%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0%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%/all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%/all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0%/all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extLst>
                      <a:ext uri="{0D108BD9-81ED-4DB2-BD59-A6C34878D82A}">
                        <a16:rowId xmlns:a16="http://schemas.microsoft.com/office/drawing/2014/main" val="411198708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l-GR" sz="1400" b="0" i="1" u="none" strike="noStrike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l-GR" sz="1400" b="0" i="1" u="none" strike="noStrike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𝜋</m:t>
                                    </m:r>
                                  </m:e>
                                  <m:sup>
                                    <m:r>
                                      <a:rPr lang="en-US" sz="1400" b="0" i="1" u="none" strike="noStrike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+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l-GR" sz="1400" b="0" i="1" u="none" strike="noStrike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l-GR" sz="1400" b="0" i="1" u="none" strike="noStrike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𝜋</m:t>
                                    </m:r>
                                  </m:e>
                                  <m:sup>
                                    <m:r>
                                      <a:rPr lang="en-US" sz="1400" b="0" i="1" u="none" strike="noStrike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−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400" b="0" i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.69E+0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59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6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0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18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04%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002%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extLst>
                      <a:ext uri="{0D108BD9-81ED-4DB2-BD59-A6C34878D82A}">
                        <a16:rowId xmlns:a16="http://schemas.microsoft.com/office/drawing/2014/main" val="405921157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l-GR" sz="1400" b="0" i="1" u="none" strike="noStrike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b="0" i="1" u="none" strike="noStrike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𝐾</m:t>
                                    </m:r>
                                  </m:e>
                                  <m:sup>
                                    <m:r>
                                      <a:rPr lang="en-US" sz="1400" b="0" i="1" u="none" strike="noStrike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+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l-GR" sz="1400" b="0" i="1" u="none" strike="noStrike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400" b="0" i="1" u="none" strike="noStrike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𝐾</m:t>
                                    </m:r>
                                  </m:e>
                                  <m:sup>
                                    <m:r>
                                      <a:rPr lang="en-US" sz="1400" b="0" i="1" u="none" strike="noStrike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−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1400" b="0" i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20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14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75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510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8.2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7.4%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.0%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extLst>
                      <a:ext uri="{0D108BD9-81ED-4DB2-BD59-A6C34878D82A}">
                        <a16:rowId xmlns:a16="http://schemas.microsoft.com/office/drawing/2014/main" val="118620223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0" i="1" u="none" strike="noStrike" smtClean="0"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𝑝</m:t>
                                </m:r>
                                <m:acc>
                                  <m:accPr>
                                    <m:chr m:val="̅"/>
                                    <m:ctrlPr>
                                      <a:rPr lang="en-US" sz="1600" i="1" u="none" strike="noStrike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600" b="0" i="1" u="none" strike="noStrike" smtClean="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𝑝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1600" b="0" i="0" u="none" strike="noStrike" dirty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18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70</a:t>
                          </a:r>
                        </a:p>
                      </a:txBody>
                      <a:tcPr marL="9525" marR="9525" marT="9525" marB="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80</a:t>
                          </a:r>
                        </a:p>
                      </a:txBody>
                      <a:tcPr marL="9525" marR="9525" marT="9525" marB="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90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6.2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7.7%</a:t>
                          </a:r>
                        </a:p>
                      </a:txBody>
                      <a:tcPr marL="9525" marR="9525" marT="9525" marB="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.3%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97043492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>
                <a:extLst>
                  <a:ext uri="{FF2B5EF4-FFF2-40B4-BE49-F238E27FC236}">
                    <a16:creationId xmlns:a16="http://schemas.microsoft.com/office/drawing/2014/main" id="{6B844D37-9110-439A-A32F-DD000818D0A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08773594"/>
                  </p:ext>
                </p:extLst>
              </p:nvPr>
            </p:nvGraphicFramePr>
            <p:xfrm>
              <a:off x="506512" y="4005064"/>
              <a:ext cx="8136905" cy="1854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17113">
                      <a:extLst>
                        <a:ext uri="{9D8B030D-6E8A-4147-A177-3AD203B41FA5}">
                          <a16:colId xmlns:a16="http://schemas.microsoft.com/office/drawing/2014/main" val="2006341991"/>
                        </a:ext>
                      </a:extLst>
                    </a:gridCol>
                    <a:gridCol w="1017113">
                      <a:extLst>
                        <a:ext uri="{9D8B030D-6E8A-4147-A177-3AD203B41FA5}">
                          <a16:colId xmlns:a16="http://schemas.microsoft.com/office/drawing/2014/main" val="4140080599"/>
                        </a:ext>
                      </a:extLst>
                    </a:gridCol>
                    <a:gridCol w="1017113">
                      <a:extLst>
                        <a:ext uri="{9D8B030D-6E8A-4147-A177-3AD203B41FA5}">
                          <a16:colId xmlns:a16="http://schemas.microsoft.com/office/drawing/2014/main" val="2814697636"/>
                        </a:ext>
                      </a:extLst>
                    </a:gridCol>
                    <a:gridCol w="1017113">
                      <a:extLst>
                        <a:ext uri="{9D8B030D-6E8A-4147-A177-3AD203B41FA5}">
                          <a16:colId xmlns:a16="http://schemas.microsoft.com/office/drawing/2014/main" val="3054120189"/>
                        </a:ext>
                      </a:extLst>
                    </a:gridCol>
                    <a:gridCol w="1017114">
                      <a:extLst>
                        <a:ext uri="{9D8B030D-6E8A-4147-A177-3AD203B41FA5}">
                          <a16:colId xmlns:a16="http://schemas.microsoft.com/office/drawing/2014/main" val="3609885725"/>
                        </a:ext>
                      </a:extLst>
                    </a:gridCol>
                    <a:gridCol w="1017113">
                      <a:extLst>
                        <a:ext uri="{9D8B030D-6E8A-4147-A177-3AD203B41FA5}">
                          <a16:colId xmlns:a16="http://schemas.microsoft.com/office/drawing/2014/main" val="28694200"/>
                        </a:ext>
                      </a:extLst>
                    </a:gridCol>
                    <a:gridCol w="1017113">
                      <a:extLst>
                        <a:ext uri="{9D8B030D-6E8A-4147-A177-3AD203B41FA5}">
                          <a16:colId xmlns:a16="http://schemas.microsoft.com/office/drawing/2014/main" val="2795982597"/>
                        </a:ext>
                      </a:extLst>
                    </a:gridCol>
                    <a:gridCol w="1017113">
                      <a:extLst>
                        <a:ext uri="{9D8B030D-6E8A-4147-A177-3AD203B41FA5}">
                          <a16:colId xmlns:a16="http://schemas.microsoft.com/office/drawing/2014/main" val="4124728476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2010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gridSpan="4"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xperimental data 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/>
                    </a:tc>
                    <a:tc gridSpan="3"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orrection ratios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/>
                    </a:tc>
                    <a:tc hMerge="1">
                      <a:txBody>
                        <a:bodyPr/>
                        <a:lstStyle/>
                        <a:p>
                          <a:pPr algn="ctr" fontAlgn="b"/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/>
                    </a:tc>
                    <a:extLst>
                      <a:ext uri="{0D108BD9-81ED-4DB2-BD59-A6C34878D82A}">
                        <a16:rowId xmlns:a16="http://schemas.microsoft.com/office/drawing/2014/main" val="328661172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ample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ll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%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%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0%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0%/all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%/all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40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0%/all</a:t>
                          </a:r>
                          <a:endParaRPr lang="en-US" sz="1400" b="0" i="0" u="none" strike="noStrike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extLst>
                      <a:ext uri="{0D108BD9-81ED-4DB2-BD59-A6C34878D82A}">
                        <a16:rowId xmlns:a16="http://schemas.microsoft.com/office/drawing/2014/main" val="411198708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blipFill>
                          <a:blip r:embed="rId3"/>
                          <a:stretch>
                            <a:fillRect l="-599" t="-198387" r="-700599" b="-2129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.69E+06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59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66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0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18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04%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002%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extLst>
                      <a:ext uri="{0D108BD9-81ED-4DB2-BD59-A6C34878D82A}">
                        <a16:rowId xmlns:a16="http://schemas.microsoft.com/office/drawing/2014/main" val="405921157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blipFill>
                          <a:blip r:embed="rId3"/>
                          <a:stretch>
                            <a:fillRect l="-599" t="-303279" r="-700599" b="-11639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020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14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750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510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8.2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7.4%</a:t>
                          </a: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.0%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extLst>
                      <a:ext uri="{0D108BD9-81ED-4DB2-BD59-A6C34878D82A}">
                        <a16:rowId xmlns:a16="http://schemas.microsoft.com/office/drawing/2014/main" val="118620223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599" t="-403279" r="-700599" b="-1639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180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70</a:t>
                          </a:r>
                        </a:p>
                      </a:txBody>
                      <a:tcPr marL="9525" marR="9525" marT="9525" marB="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80</a:t>
                          </a:r>
                        </a:p>
                      </a:txBody>
                      <a:tcPr marL="9525" marR="9525" marT="9525" marB="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90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6.2%</a:t>
                          </a:r>
                        </a:p>
                      </a:txBody>
                      <a:tcPr marL="9525" marR="9525" marT="9525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7.7%</a:t>
                          </a:r>
                        </a:p>
                      </a:txBody>
                      <a:tcPr marL="9525" marR="9525" marT="9525" marB="0" anchor="ctr"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.3%</a:t>
                          </a:r>
                        </a:p>
                      </a:txBody>
                      <a:tcPr marL="9525" marR="9525" marT="9525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970434926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CEC05FCA-C350-4D24-90C9-3FFABD901CAF}"/>
                  </a:ext>
                </a:extLst>
              </p:cNvPr>
              <p:cNvSpPr/>
              <p:nvPr/>
            </p:nvSpPr>
            <p:spPr>
              <a:xfrm>
                <a:off x="809463" y="766969"/>
                <a:ext cx="7488833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perimental distributions 2009, 2010 years evaluated with different (30%, 50%, 70%) cuts on the Time of Flight spectra f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paration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𝑝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</m:e>
                    </m:acc>
                  </m:oMath>
                </a14:m>
                <a:r>
                  <a:rPr lang="en-US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ackground </a:t>
                </a:r>
                <a:r>
                  <a:rPr lang="en-US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ppression (with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en-US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&lt; 8MeV/c)</a:t>
                </a:r>
                <a:endParaRPr lang="en-US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CEC05FCA-C350-4D24-90C9-3FFABD901CA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463" y="766969"/>
                <a:ext cx="7488833" cy="923330"/>
              </a:xfrm>
              <a:prstGeom prst="rect">
                <a:avLst/>
              </a:prstGeom>
              <a:blipFill>
                <a:blip r:embed="rId4"/>
                <a:stretch>
                  <a:fillRect t="-3974" b="-92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Date Placeholder 1">
            <a:extLst>
              <a:ext uri="{FF2B5EF4-FFF2-40B4-BE49-F238E27FC236}">
                <a16:creationId xmlns:a16="http://schemas.microsoft.com/office/drawing/2014/main" id="{BD243997-1CCD-46A2-A966-DFCF0BB9DE7D}"/>
              </a:ext>
            </a:extLst>
          </p:cNvPr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5/19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31CEA840-55B9-42DB-9F97-E7875D5AEB7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8</a:t>
            </a:fld>
            <a:endParaRPr lang="ru-RU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3073B3BA-041B-4190-819C-553B587F21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0" name="WordArt 98">
            <a:extLst>
              <a:ext uri="{FF2B5EF4-FFF2-40B4-BE49-F238E27FC236}">
                <a16:creationId xmlns:a16="http://schemas.microsoft.com/office/drawing/2014/main" id="{3F1697EA-05BC-42D3-9B9B-27E52195E5A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590800" y="61118"/>
            <a:ext cx="4069432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data</a:t>
            </a:r>
          </a:p>
        </p:txBody>
      </p:sp>
    </p:spTree>
    <p:extLst>
      <p:ext uri="{BB962C8B-B14F-4D97-AF65-F5344CB8AC3E}">
        <p14:creationId xmlns:p14="http://schemas.microsoft.com/office/powerpoint/2010/main" val="26997990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3">
            <a:extLst>
              <a:ext uri="{FF2B5EF4-FFF2-40B4-BE49-F238E27FC236}">
                <a16:creationId xmlns:a16="http://schemas.microsoft.com/office/drawing/2014/main" id="{788949F0-31E8-46FF-BD73-652A19A5D2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65E4DAB0-6DB8-458D-95CE-F4C768072C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6" name="WordArt 98">
            <a:extLst>
              <a:ext uri="{FF2B5EF4-FFF2-40B4-BE49-F238E27FC236}">
                <a16:creationId xmlns:a16="http://schemas.microsoft.com/office/drawing/2014/main" id="{9B88055F-B775-4E6F-A8A7-19A184DBDDF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07704" y="61118"/>
            <a:ext cx="5328592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Q</a:t>
            </a:r>
            <a:r>
              <a:rPr lang="en-US" sz="3600" b="1" i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istributions 2009 + 201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34513B2-D48B-4A66-96A0-878AE09BD6F9}"/>
                  </a:ext>
                </a:extLst>
              </p:cNvPr>
              <p:cNvSpPr txBox="1"/>
              <p:nvPr/>
            </p:nvSpPr>
            <p:spPr>
              <a:xfrm>
                <a:off x="5557540" y="2348880"/>
                <a:ext cx="3600400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experimental distributions fitted in the interval  0 &lt; Q</a:t>
                </a:r>
                <a:r>
                  <a:rPr lang="en-US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 100MeV/c  by simulated distributions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airs (red line) and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r>
                  <a:rPr lang="el-GR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en-US" i="1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airs (green line).  The black line is the sum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airs. </a:t>
                </a:r>
                <a:endParaRPr lang="ro-RO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34513B2-D48B-4A66-96A0-878AE09BD6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7540" y="2348880"/>
                <a:ext cx="3600400" cy="1754326"/>
              </a:xfrm>
              <a:prstGeom prst="rect">
                <a:avLst/>
              </a:prstGeom>
              <a:blipFill>
                <a:blip r:embed="rId2"/>
                <a:stretch>
                  <a:fillRect l="-1525" t="-1736" r="-1017" b="-45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Date Placeholder 1">
            <a:extLst>
              <a:ext uri="{FF2B5EF4-FFF2-40B4-BE49-F238E27FC236}">
                <a16:creationId xmlns:a16="http://schemas.microsoft.com/office/drawing/2014/main" id="{FCB03DF8-73AE-44A4-A049-B0A673DC0129}"/>
              </a:ext>
            </a:extLst>
          </p:cNvPr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5/19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10" name="Rectangle 6">
            <a:extLst>
              <a:ext uri="{FF2B5EF4-FFF2-40B4-BE49-F238E27FC236}">
                <a16:creationId xmlns:a16="http://schemas.microsoft.com/office/drawing/2014/main" id="{28FFBE4B-39E5-44BB-8ED8-B6319CFAB57D}"/>
              </a:ext>
            </a:extLst>
          </p:cNvPr>
          <p:cNvSpPr txBox="1">
            <a:spLocks noChangeArrowheads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defRPr/>
            </a:pPr>
            <a:fld id="{1E468113-9092-443A-88AC-EDFF1D2B3C1D}" type="slidenum">
              <a:rPr lang="ru-RU" sz="1200" smtClean="0">
                <a:solidFill>
                  <a:srgbClr val="000000">
                    <a:tint val="75000"/>
                  </a:srgbClr>
                </a:solidFill>
              </a:rPr>
              <a:pPr algn="r">
                <a:defRPr/>
              </a:pPr>
              <a:t>9</a:t>
            </a:fld>
            <a:endParaRPr lang="ru-RU" sz="1200" dirty="0">
              <a:solidFill>
                <a:srgbClr val="000000">
                  <a:tint val="75000"/>
                </a:srgbClr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5A9B1BB-6A10-43B3-9662-5E18134A41D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901" t="12201" r="5901" b="1991"/>
          <a:stretch/>
        </p:blipFill>
        <p:spPr>
          <a:xfrm>
            <a:off x="32544" y="518318"/>
            <a:ext cx="5619576" cy="600916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>
              <p:cTn id="2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2_Custom Design">
  <a:themeElements>
    <a:clrScheme name="Angles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Custom Design">
  <a:themeElements>
    <a:clrScheme name="Angles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4_Custom Design">
  <a:themeElements>
    <a:clrScheme name="Angles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141</Words>
  <Application>Microsoft Macintosh PowerPoint</Application>
  <PresentationFormat>Bildschirmpräsentation (4:3)</PresentationFormat>
  <Paragraphs>621</Paragraphs>
  <Slides>25</Slides>
  <Notes>3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8</vt:i4>
      </vt:variant>
      <vt:variant>
        <vt:lpstr>Design</vt:lpstr>
      </vt:variant>
      <vt:variant>
        <vt:i4>4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25</vt:i4>
      </vt:variant>
    </vt:vector>
  </HeadingPairs>
  <TitlesOfParts>
    <vt:vector size="39" baseType="lpstr">
      <vt:lpstr>Gungsuh</vt:lpstr>
      <vt:lpstr>Arial</vt:lpstr>
      <vt:lpstr>Calibri</vt:lpstr>
      <vt:lpstr>Cambria Math</vt:lpstr>
      <vt:lpstr>Script MT Bold</vt:lpstr>
      <vt:lpstr>Sylfaen</vt:lpstr>
      <vt:lpstr>Symbol</vt:lpstr>
      <vt:lpstr>Times New Roman</vt:lpstr>
      <vt:lpstr>2_Custom Design</vt:lpstr>
      <vt:lpstr>Office Theme</vt:lpstr>
      <vt:lpstr>3_Custom Design</vt:lpstr>
      <vt:lpstr>4_Custom Design</vt:lpstr>
      <vt:lpstr>Equation</vt:lpstr>
      <vt:lpstr>AcroExch.Document.DC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</vt:vector>
  </TitlesOfParts>
  <Company>diakov.ne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ePack by Diakov</dc:creator>
  <cp:lastModifiedBy>Microsoft Office User</cp:lastModifiedBy>
  <cp:revision>474</cp:revision>
  <cp:lastPrinted>2019-03-29T13:37:36Z</cp:lastPrinted>
  <dcterms:created xsi:type="dcterms:W3CDTF">2016-08-25T08:01:42Z</dcterms:created>
  <dcterms:modified xsi:type="dcterms:W3CDTF">2019-10-15T20:19:40Z</dcterms:modified>
</cp:coreProperties>
</file>